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3" r:id="rId2"/>
    <p:sldId id="302" r:id="rId3"/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8" r:id="rId42"/>
    <p:sldId id="294" r:id="rId43"/>
    <p:sldId id="295" r:id="rId44"/>
    <p:sldId id="296" r:id="rId45"/>
    <p:sldId id="297" r:id="rId46"/>
    <p:sldId id="299" r:id="rId47"/>
    <p:sldId id="300" r:id="rId48"/>
    <p:sldId id="301" r:id="rId49"/>
  </p:sldIdLst>
  <p:sldSz cx="5486400" cy="3657600"/>
  <p:notesSz cx="3200400" cy="5029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5" autoAdjust="0"/>
    <p:restoredTop sz="94660"/>
  </p:normalViewPr>
  <p:slideViewPr>
    <p:cSldViewPr>
      <p:cViewPr>
        <p:scale>
          <a:sx n="100" d="100"/>
          <a:sy n="100" d="100"/>
        </p:scale>
        <p:origin x="-1398" y="-474"/>
      </p:cViewPr>
      <p:guideLst>
        <p:guide orient="horz" pos="1152"/>
        <p:guide pos="17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png"/><Relationship Id="rId1" Type="http://schemas.openxmlformats.org/officeDocument/2006/relationships/image" Target="../media/image28.png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1480" y="1136228"/>
            <a:ext cx="4663440" cy="7840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2072640"/>
            <a:ext cx="3840480" cy="9347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102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323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82306" y="234529"/>
            <a:ext cx="987743" cy="499279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076" y="234529"/>
            <a:ext cx="2871788" cy="499279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443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176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388" y="2350347"/>
            <a:ext cx="4663440" cy="72644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3388" y="1550248"/>
            <a:ext cx="4663440" cy="80010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135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078" y="1365675"/>
            <a:ext cx="1929765" cy="386164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40283" y="1365675"/>
            <a:ext cx="1929765" cy="386164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563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46474"/>
            <a:ext cx="4937760" cy="609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3" y="818728"/>
            <a:ext cx="2424113" cy="34120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4323" y="1159934"/>
            <a:ext cx="2424113" cy="210735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87015" y="818728"/>
            <a:ext cx="2425065" cy="34120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87015" y="1159934"/>
            <a:ext cx="2425065" cy="210735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686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04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9441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1" y="145627"/>
            <a:ext cx="1804988" cy="61976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5030" y="145628"/>
            <a:ext cx="3067050" cy="31216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1" y="765388"/>
            <a:ext cx="1804988" cy="2501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7857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373" y="2560321"/>
            <a:ext cx="3291840" cy="30226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75373" y="326813"/>
            <a:ext cx="3291840" cy="219456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373" y="2862581"/>
            <a:ext cx="3291840" cy="4292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39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4320" y="146474"/>
            <a:ext cx="493776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853442"/>
            <a:ext cx="4937760" cy="24138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3390055"/>
            <a:ext cx="1280160" cy="1947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4520" y="3390055"/>
            <a:ext cx="1737360" cy="1947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31920" y="3390055"/>
            <a:ext cx="1280160" cy="1947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821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6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221" y="1447800"/>
            <a:ext cx="3453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Lipids - Definitio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430073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64351"/>
              </p:ext>
            </p:extLst>
          </p:nvPr>
        </p:nvGraphicFramePr>
        <p:xfrm>
          <a:off x="771525" y="2381250"/>
          <a:ext cx="3767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hemSketch" r:id="rId3" imgW="3767400" imgH="524160" progId="ACD.ChemSketch.20">
                  <p:embed/>
                </p:oleObj>
              </mc:Choice>
              <mc:Fallback>
                <p:oleObj name="ChemSketch" r:id="rId3" imgW="3767400" imgH="524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2381250"/>
                        <a:ext cx="37671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152400"/>
            <a:ext cx="419025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atty Ac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iant Carboxylic Acid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traight (</a:t>
            </a:r>
            <a:r>
              <a:rPr lang="en-US" sz="1200" dirty="0" err="1" smtClean="0"/>
              <a:t>unbranched</a:t>
            </a:r>
            <a:r>
              <a:rPr lang="en-US" sz="1200" dirty="0" smtClean="0"/>
              <a:t>) chai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ven number of carbo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aturated vs. Unsaturat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err="1" smtClean="0"/>
              <a:t>Cis</a:t>
            </a:r>
            <a:r>
              <a:rPr lang="en-US" sz="1200" dirty="0" smtClean="0"/>
              <a:t> vs. Trans isomer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Essential </a:t>
            </a:r>
            <a:r>
              <a:rPr lang="en-US" sz="1200" dirty="0" smtClean="0"/>
              <a:t>FA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l-GR" sz="1200" dirty="0" smtClean="0"/>
              <a:t>ω</a:t>
            </a:r>
            <a:r>
              <a:rPr lang="en-US" sz="1200" dirty="0" smtClean="0"/>
              <a:t>-3 vs. ω-6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err="1" smtClean="0"/>
              <a:t>Eicosands</a:t>
            </a:r>
            <a:r>
              <a:rPr lang="en-US" sz="1200" dirty="0" smtClean="0"/>
              <a:t> – 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sz="1200" dirty="0" err="1"/>
              <a:t>a</a:t>
            </a:r>
            <a:r>
              <a:rPr lang="en-US" sz="1200" dirty="0" err="1" smtClean="0"/>
              <a:t>rachidonic</a:t>
            </a:r>
            <a:r>
              <a:rPr lang="en-US" sz="1200" dirty="0" smtClean="0"/>
              <a:t> acid, </a:t>
            </a:r>
            <a:r>
              <a:rPr lang="en-US" sz="1200" dirty="0" err="1" smtClean="0"/>
              <a:t>linolenic</a:t>
            </a:r>
            <a:r>
              <a:rPr lang="en-US" sz="1200" dirty="0" smtClean="0"/>
              <a:t> acid, linoleic acid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sz="1200" dirty="0" smtClean="0"/>
              <a:t>thromboxane, prostaglandin, prostacyclin, leukotriene</a:t>
            </a:r>
          </a:p>
        </p:txBody>
      </p:sp>
    </p:spTree>
    <p:extLst>
      <p:ext uri="{BB962C8B-B14F-4D97-AF65-F5344CB8AC3E}">
        <p14:creationId xmlns:p14="http://schemas.microsoft.com/office/powerpoint/2010/main" val="13769380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54371" y="1076325"/>
            <a:ext cx="250523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Saturated </a:t>
            </a:r>
          </a:p>
          <a:p>
            <a:pPr algn="ctr"/>
            <a:r>
              <a:rPr lang="en-US" sz="3600" dirty="0" smtClean="0"/>
              <a:t>vs.</a:t>
            </a:r>
          </a:p>
          <a:p>
            <a:pPr algn="ctr"/>
            <a:r>
              <a:rPr lang="en-US" sz="3600" dirty="0" smtClean="0"/>
              <a:t>Unsaturated</a:t>
            </a:r>
          </a:p>
        </p:txBody>
      </p:sp>
    </p:spTree>
    <p:extLst>
      <p:ext uri="{BB962C8B-B14F-4D97-AF65-F5344CB8AC3E}">
        <p14:creationId xmlns:p14="http://schemas.microsoft.com/office/powerpoint/2010/main" val="1392756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82895" y="458354"/>
            <a:ext cx="15244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ntain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lan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ower MP (liquid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poil quickly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err="1" smtClean="0"/>
              <a:t>Cis</a:t>
            </a:r>
            <a:r>
              <a:rPr lang="en-US" sz="1200" dirty="0" smtClean="0"/>
              <a:t>/Trans Isome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6623" y="401204"/>
            <a:ext cx="229845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No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Mostly animals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(and higher plant cell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igher MP (solid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ong shelf lif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inear </a:t>
            </a:r>
            <a:r>
              <a:rPr lang="en-US" sz="1200" dirty="0" smtClean="0">
                <a:sym typeface="Wingdings" pitchFamily="2" charset="2"/>
              </a:rPr>
              <a:t> LDF Pack better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Replace cholesterol in LDL/HD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Only used for Energy</a:t>
            </a:r>
            <a:endParaRPr lang="en-US" sz="12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09274" y="2163329"/>
            <a:ext cx="195893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cess </a:t>
            </a:r>
            <a:r>
              <a:rPr lang="en-US" sz="1200" dirty="0" smtClean="0">
                <a:sym typeface="Wingdings" pitchFamily="2" charset="2"/>
              </a:rPr>
              <a:t></a:t>
            </a:r>
            <a:r>
              <a:rPr lang="en-US" sz="1200" dirty="0"/>
              <a:t> atherosclerosis </a:t>
            </a:r>
            <a:endParaRPr lang="en-US" sz="1200" dirty="0" smtClean="0"/>
          </a:p>
          <a:p>
            <a:r>
              <a:rPr lang="en-US" sz="1200" dirty="0"/>
              <a:t> </a:t>
            </a:r>
            <a:r>
              <a:rPr lang="en-US" sz="1200" dirty="0" smtClean="0"/>
              <a:t>                     heart diseas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Increase LDL (bad)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ecrease HDL (good)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an block arteries easi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62024" y="2287154"/>
            <a:ext cx="18008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ood (better than Sat.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Increase </a:t>
            </a:r>
            <a:r>
              <a:rPr lang="en-US" sz="1200" dirty="0" smtClean="0"/>
              <a:t>HDL (good) </a:t>
            </a: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Decrease </a:t>
            </a:r>
            <a:r>
              <a:rPr lang="en-US" sz="1200" dirty="0" smtClean="0"/>
              <a:t>LDL (bad)</a:t>
            </a: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161899" y="3268229"/>
            <a:ext cx="3167598" cy="27699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onus</a:t>
            </a:r>
            <a:r>
              <a:rPr lang="en-US" sz="1200" dirty="0" smtClean="0"/>
              <a:t> </a:t>
            </a:r>
            <a:r>
              <a:rPr lang="en-US" sz="1200" b="1" dirty="0" smtClean="0"/>
              <a:t>Reaction:   </a:t>
            </a:r>
            <a:r>
              <a:rPr lang="en-US" sz="1200" dirty="0" smtClean="0"/>
              <a:t>Use of Br</a:t>
            </a:r>
            <a:r>
              <a:rPr lang="en-US" sz="1200" baseline="-25000" dirty="0" smtClean="0"/>
              <a:t>2 </a:t>
            </a:r>
            <a:r>
              <a:rPr lang="en-US" sz="1200" dirty="0" smtClean="0"/>
              <a:t>to detect presence.</a:t>
            </a:r>
            <a:endParaRPr lang="en-US" sz="1200" dirty="0"/>
          </a:p>
        </p:txBody>
      </p:sp>
      <p:sp>
        <p:nvSpPr>
          <p:cNvPr id="7" name="Rectangle 6"/>
          <p:cNvSpPr/>
          <p:nvPr/>
        </p:nvSpPr>
        <p:spPr>
          <a:xfrm>
            <a:off x="3306946" y="58304"/>
            <a:ext cx="126332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Unsaturated FA</a:t>
            </a:r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5474" y="103589"/>
            <a:ext cx="126332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S</a:t>
            </a:r>
            <a:r>
              <a:rPr lang="en-US" sz="1200" b="1" dirty="0" smtClean="0">
                <a:solidFill>
                  <a:schemeClr val="tx1"/>
                </a:solidFill>
              </a:rPr>
              <a:t>aturated FA</a:t>
            </a:r>
            <a:endParaRPr lang="en-US" sz="1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3239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54371" y="1076325"/>
            <a:ext cx="250523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Saturated </a:t>
            </a:r>
          </a:p>
          <a:p>
            <a:pPr algn="ctr"/>
            <a:r>
              <a:rPr lang="en-US" sz="3600" dirty="0" smtClean="0"/>
              <a:t>vs.</a:t>
            </a:r>
          </a:p>
          <a:p>
            <a:pPr algn="ctr"/>
            <a:r>
              <a:rPr lang="en-US" sz="3600" dirty="0" smtClean="0"/>
              <a:t>Unsaturated</a:t>
            </a:r>
          </a:p>
        </p:txBody>
      </p:sp>
    </p:spTree>
    <p:extLst>
      <p:ext uri="{BB962C8B-B14F-4D97-AF65-F5344CB8AC3E}">
        <p14:creationId xmlns:p14="http://schemas.microsoft.com/office/powerpoint/2010/main" val="3933525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92098"/>
              </p:ext>
            </p:extLst>
          </p:nvPr>
        </p:nvGraphicFramePr>
        <p:xfrm>
          <a:off x="152400" y="152400"/>
          <a:ext cx="5076826" cy="3083498"/>
        </p:xfrm>
        <a:graphic>
          <a:graphicData uri="http://schemas.openxmlformats.org/drawingml/2006/table">
            <a:tbl>
              <a:tblPr/>
              <a:tblGrid>
                <a:gridCol w="1156498"/>
                <a:gridCol w="1960164"/>
                <a:gridCol w="1960164"/>
              </a:tblGrid>
              <a:tr h="178161">
                <a:tc>
                  <a:txBody>
                    <a:bodyPr/>
                    <a:lstStyle/>
                    <a:p>
                      <a:pPr algn="ctr" fontAlgn="t"/>
                      <a:endParaRPr lang="en-US" sz="700" b="1" i="0" dirty="0">
                        <a:effectLst/>
                        <a:latin typeface="inherit"/>
                      </a:endParaRPr>
                    </a:p>
                  </a:txBody>
                  <a:tcPr marL="35837" marR="35837" marT="33597" marB="33597">
                    <a:lnL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0878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80AA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Saturated Fats</a:t>
                      </a:r>
                    </a:p>
                  </a:txBody>
                  <a:tcPr marL="37331" marR="37331" marT="33597" marB="33597">
                    <a:lnL w="9525" cap="flat" cmpd="sng" algn="ctr">
                      <a:solidFill>
                        <a:srgbClr val="40878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0878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 dirty="0">
                          <a:effectLst/>
                          <a:latin typeface="inherit"/>
                        </a:rPr>
                        <a:t>Unsaturated Fats</a:t>
                      </a:r>
                    </a:p>
                  </a:txBody>
                  <a:tcPr marL="37331" marR="37331" marT="33597" marB="33597">
                    <a:lnL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16261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 dirty="0">
                          <a:effectLst/>
                          <a:latin typeface="inherit"/>
                        </a:rPr>
                        <a:t>Recommended consumption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80AA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80AA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909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Not more than 10% of total calories per day.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Not more than 30% of total calories per day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587745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 dirty="0">
                          <a:effectLst/>
                          <a:latin typeface="inherit"/>
                        </a:rPr>
                        <a:t>Health Effect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909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909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04F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Excessive consumption is not good because of their association with atherosclerosis and </a:t>
                      </a:r>
                      <a:r>
                        <a:rPr lang="en-US" sz="700" b="0" i="0" dirty="0">
                          <a:solidFill>
                            <a:srgbClr val="009900"/>
                          </a:solidFill>
                          <a:effectLst/>
                          <a:latin typeface="Helvetica Neue"/>
                        </a:rPr>
                        <a:t>heart diseases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.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Unsaturated fats are considered good to eat if you are watching your </a:t>
                      </a:r>
                      <a:r>
                        <a:rPr lang="en-US" sz="700" b="0" i="0" dirty="0">
                          <a:solidFill>
                            <a:srgbClr val="009900"/>
                          </a:solidFill>
                          <a:effectLst/>
                          <a:latin typeface="Helvetica Neue"/>
                        </a:rPr>
                        <a:t>cholesterol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.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5776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Life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A04F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4F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E0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These are long lasting and do not get spoiled quickly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These get spoiled quickly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452002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Commonly found in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E0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E0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4E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Butter, coconut oil, whole milk, </a:t>
                      </a:r>
                      <a:r>
                        <a:rPr lang="en-US" sz="700" b="0" i="0" dirty="0" err="1">
                          <a:effectLst/>
                          <a:latin typeface="inherit"/>
                        </a:rPr>
                        <a:t>meat,peanut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 </a:t>
                      </a:r>
                      <a:r>
                        <a:rPr lang="en-US" sz="700" b="0" i="0" dirty="0" err="1">
                          <a:effectLst/>
                          <a:latin typeface="inherit"/>
                        </a:rPr>
                        <a:t>butter,margarine,cheese,vegetable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 oil or </a:t>
                      </a:r>
                      <a:r>
                        <a:rPr lang="en-US" sz="700" b="0" i="0" dirty="0">
                          <a:solidFill>
                            <a:srgbClr val="009900"/>
                          </a:solidFill>
                          <a:effectLst/>
                          <a:latin typeface="Helvetica Neue"/>
                        </a:rPr>
                        <a:t>fish oil</a:t>
                      </a:r>
                      <a:endParaRPr lang="en-US" sz="700" b="0" i="0" dirty="0">
                        <a:effectLst/>
                        <a:latin typeface="inherit"/>
                      </a:endParaRP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Avocado, soybean oil, canola oil, olive oil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519874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 dirty="0">
                          <a:effectLst/>
                          <a:latin typeface="inherit"/>
                        </a:rPr>
                        <a:t>Cholesterol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4E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4E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Saturated fats increase LDL (</a:t>
                      </a:r>
                      <a:r>
                        <a:rPr lang="en-US" sz="700" b="0" i="0" dirty="0" err="1">
                          <a:effectLst/>
                          <a:latin typeface="inherit"/>
                        </a:rPr>
                        <a:t>badcholesterol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) and decrease the HDL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Unsaturated fats increase high-density lipoprotein ( HDL or </a:t>
                      </a:r>
                      <a:r>
                        <a:rPr lang="en-US" sz="700" b="0" i="0" dirty="0" smtClean="0">
                          <a:effectLst/>
                          <a:latin typeface="inherit"/>
                        </a:rPr>
                        <a:t>good cholesterol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) and decrease LDL (bad cholesterol)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80518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Melting Point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A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50E6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High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Low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84131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Physical state at room temperature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50E6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50E6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Soli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Liqui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80518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 dirty="0">
                          <a:effectLst/>
                          <a:latin typeface="inherit"/>
                        </a:rPr>
                        <a:t>Type of bonds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Consist of SINGLE bon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Consist </a:t>
                      </a:r>
                      <a:r>
                        <a:rPr lang="en-US" sz="700" b="0" i="0" dirty="0" smtClean="0">
                          <a:effectLst/>
                          <a:latin typeface="inherit"/>
                        </a:rPr>
                        <a:t>of 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at least 1 DOUBLE bon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79318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6" y="1447800"/>
            <a:ext cx="24223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/>
              <a:t>Cis</a:t>
            </a:r>
            <a:r>
              <a:rPr lang="en-US" sz="3600" dirty="0" smtClean="0"/>
              <a:t> vs. Trans</a:t>
            </a:r>
          </a:p>
          <a:p>
            <a:pPr algn="ctr"/>
            <a:r>
              <a:rPr lang="en-US" sz="3600" dirty="0" smtClean="0"/>
              <a:t>Isomers</a:t>
            </a:r>
          </a:p>
        </p:txBody>
      </p:sp>
    </p:spTree>
    <p:extLst>
      <p:ext uri="{BB962C8B-B14F-4D97-AF65-F5344CB8AC3E}">
        <p14:creationId xmlns:p14="http://schemas.microsoft.com/office/powerpoint/2010/main" val="19900654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31421" y="311770"/>
            <a:ext cx="1019175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Trans-Isomer</a:t>
            </a:r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9651" y="311770"/>
            <a:ext cx="105377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err="1" smtClean="0">
                <a:solidFill>
                  <a:schemeClr val="tx1"/>
                </a:solidFill>
              </a:rPr>
              <a:t>Cis</a:t>
            </a:r>
            <a:r>
              <a:rPr lang="en-US" sz="1200" b="1" dirty="0" smtClean="0">
                <a:solidFill>
                  <a:schemeClr val="tx1"/>
                </a:solidFill>
              </a:rPr>
              <a:t>-Isomer</a:t>
            </a:r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4952" y="771712"/>
            <a:ext cx="24884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ntain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Rare in a natur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Man made through </a:t>
            </a:r>
          </a:p>
          <a:p>
            <a:r>
              <a:rPr lang="en-US" sz="1200" dirty="0" smtClean="0"/>
              <a:t>     Hydrogen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inear </a:t>
            </a:r>
            <a:r>
              <a:rPr lang="en-US" sz="1200" dirty="0" smtClean="0">
                <a:sym typeface="Wingdings" pitchFamily="2" charset="2"/>
              </a:rPr>
              <a:t> Packs tightly  </a:t>
            </a:r>
            <a:r>
              <a:rPr lang="en-US" sz="1200" dirty="0">
                <a:sym typeface="Wingdings" pitchFamily="2" charset="2"/>
              </a:rPr>
              <a:t>H</a:t>
            </a:r>
            <a:r>
              <a:rPr lang="en-US" sz="1200" dirty="0" smtClean="0">
                <a:sym typeface="Wingdings" pitchFamily="2" charset="2"/>
              </a:rPr>
              <a:t>igh MP</a:t>
            </a:r>
            <a:endParaRPr lang="en-US" sz="12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52951" y="771712"/>
            <a:ext cx="1545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ntain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Naturally occurr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4376" y="2281915"/>
            <a:ext cx="16154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OO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ecrease </a:t>
            </a:r>
            <a:r>
              <a:rPr lang="en-US" sz="1200" dirty="0"/>
              <a:t>LDL (bad)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Increase </a:t>
            </a:r>
            <a:r>
              <a:rPr lang="en-US" sz="1200" dirty="0"/>
              <a:t>HDL (good)</a:t>
            </a:r>
          </a:p>
          <a:p>
            <a:endParaRPr lang="en-US" sz="12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921221" y="2281915"/>
            <a:ext cx="2115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B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Increase LDL (bad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ecrease HDL (good) </a:t>
            </a: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Increase risk of Heart Attack</a:t>
            </a:r>
          </a:p>
          <a:p>
            <a:endParaRPr lang="en-US" sz="12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" t="37982" r="54255"/>
          <a:stretch/>
        </p:blipFill>
        <p:spPr bwMode="auto">
          <a:xfrm>
            <a:off x="950700" y="1398993"/>
            <a:ext cx="887134" cy="847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63" t="5520"/>
          <a:stretch/>
        </p:blipFill>
        <p:spPr bwMode="auto">
          <a:xfrm>
            <a:off x="4290330" y="157333"/>
            <a:ext cx="1021756" cy="1291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1071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73421" y="1009650"/>
            <a:ext cx="22921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 smtClean="0"/>
              <a:t>ω</a:t>
            </a:r>
            <a:r>
              <a:rPr lang="en-US" sz="3600" dirty="0" smtClean="0"/>
              <a:t>-3 vs. </a:t>
            </a:r>
            <a:r>
              <a:rPr lang="el-GR" sz="3600" dirty="0" smtClean="0"/>
              <a:t>ω</a:t>
            </a:r>
            <a:r>
              <a:rPr lang="en-US" sz="3600" dirty="0" smtClean="0"/>
              <a:t>-6</a:t>
            </a:r>
          </a:p>
          <a:p>
            <a:r>
              <a:rPr lang="en-US" sz="3600" dirty="0" smtClean="0"/>
              <a:t>Fatty Acids</a:t>
            </a:r>
          </a:p>
        </p:txBody>
      </p:sp>
    </p:spTree>
    <p:extLst>
      <p:ext uri="{BB962C8B-B14F-4D97-AF65-F5344CB8AC3E}">
        <p14:creationId xmlns:p14="http://schemas.microsoft.com/office/powerpoint/2010/main" val="27070764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67836" y="1108687"/>
            <a:ext cx="11406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/>
              <a:t>ω</a:t>
            </a:r>
            <a:r>
              <a:rPr lang="en-US" sz="1200" b="1" dirty="0" smtClean="0"/>
              <a:t>-3 Fatty Acid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7361" y="1403190"/>
            <a:ext cx="26368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OO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recursor to molecules that produce</a:t>
            </a:r>
          </a:p>
          <a:p>
            <a:r>
              <a:rPr lang="en-US" sz="1200" dirty="0" smtClean="0"/>
              <a:t>     useful (less harmful) effec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: </a:t>
            </a:r>
            <a:r>
              <a:rPr lang="en-US" sz="1200" dirty="0" err="1"/>
              <a:t>L</a:t>
            </a:r>
            <a:r>
              <a:rPr lang="en-US" sz="1200" dirty="0" err="1" smtClean="0"/>
              <a:t>inolenic</a:t>
            </a:r>
            <a:r>
              <a:rPr lang="en-US" sz="1200" dirty="0" smtClean="0"/>
              <a:t> acid</a:t>
            </a:r>
            <a:endParaRPr lang="en-US" sz="1200" dirty="0"/>
          </a:p>
          <a:p>
            <a:endParaRPr lang="en-US" sz="12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749111" y="1332461"/>
            <a:ext cx="268240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B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recursor to molecules that produce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harmful (exaggerated) effec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: </a:t>
            </a:r>
            <a:r>
              <a:rPr lang="en-US" sz="1200" dirty="0" err="1" smtClean="0"/>
              <a:t>Arachidonic</a:t>
            </a:r>
            <a:r>
              <a:rPr lang="en-US" sz="1200" dirty="0" smtClean="0"/>
              <a:t> acid </a:t>
            </a:r>
            <a:r>
              <a:rPr lang="en-US" sz="1200" dirty="0" smtClean="0">
                <a:sym typeface="Wingdings" pitchFamily="2" charset="2"/>
              </a:rPr>
              <a:t> Trigger for </a:t>
            </a:r>
          </a:p>
          <a:p>
            <a:r>
              <a:rPr lang="en-US" sz="1200" dirty="0">
                <a:sym typeface="Wingdings" pitchFamily="2" charset="2"/>
              </a:rPr>
              <a:t> </a:t>
            </a:r>
            <a:r>
              <a:rPr lang="en-US" sz="1200" dirty="0" smtClean="0">
                <a:sym typeface="Wingdings" pitchFamily="2" charset="2"/>
              </a:rPr>
              <a:t>                                              Heart Attacks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3281673" y="1013528"/>
            <a:ext cx="11470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/>
              <a:t>ω</a:t>
            </a:r>
            <a:r>
              <a:rPr lang="en-US" sz="1200" b="1" dirty="0" smtClean="0"/>
              <a:t>-6 </a:t>
            </a:r>
            <a:r>
              <a:rPr lang="en-US" sz="1200" b="1" dirty="0"/>
              <a:t>Fatty Acid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4486" y="84455"/>
            <a:ext cx="55285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Greek letter Omega (</a:t>
            </a:r>
            <a:r>
              <a:rPr lang="el-GR" sz="1200" b="0" dirty="0" smtClean="0"/>
              <a:t>ω</a:t>
            </a:r>
            <a:r>
              <a:rPr lang="en-US" sz="1200" b="0" dirty="0" smtClean="0"/>
              <a:t>) is the last letter in the Greek  alphabet.  It is used by biologist </a:t>
            </a:r>
          </a:p>
          <a:p>
            <a:r>
              <a:rPr lang="en-US" sz="1200" b="0" dirty="0" smtClean="0"/>
              <a:t>(counting from the wrong end of the molecule!) to indicate the position of the first </a:t>
            </a:r>
          </a:p>
          <a:p>
            <a:r>
              <a:rPr lang="en-US" sz="1200" b="0" dirty="0" smtClean="0"/>
              <a:t>C=C in an unsaturated fat.</a:t>
            </a:r>
            <a:endParaRPr lang="en-US" sz="1200" b="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66227"/>
              </p:ext>
            </p:extLst>
          </p:nvPr>
        </p:nvGraphicFramePr>
        <p:xfrm>
          <a:off x="155236" y="728872"/>
          <a:ext cx="2825550" cy="39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hemSketch" r:id="rId3" imgW="3767400" imgH="524160" progId="ACD.ChemSketch.20">
                  <p:embed/>
                </p:oleObj>
              </mc:Choice>
              <mc:Fallback>
                <p:oleObj name="ChemSketch" r:id="rId3" imgW="3767400" imgH="524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236" y="728872"/>
                        <a:ext cx="2825550" cy="39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62110"/>
              </p:ext>
            </p:extLst>
          </p:nvPr>
        </p:nvGraphicFramePr>
        <p:xfrm>
          <a:off x="2596711" y="534226"/>
          <a:ext cx="2825550" cy="39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hemSketch" r:id="rId5" imgW="3767400" imgH="524160" progId="ACD.ChemSketch.20">
                  <p:embed/>
                </p:oleObj>
              </mc:Choice>
              <mc:Fallback>
                <p:oleObj name="ChemSketch" r:id="rId5" imgW="3767400" imgH="524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6711" y="534226"/>
                        <a:ext cx="2825550" cy="39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34562" y="836931"/>
            <a:ext cx="9524" cy="2285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596837" y="732156"/>
            <a:ext cx="9524" cy="2285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674516"/>
              </p:ext>
            </p:extLst>
          </p:nvPr>
        </p:nvGraphicFramePr>
        <p:xfrm>
          <a:off x="3253936" y="2570480"/>
          <a:ext cx="1817370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S ChemDraw Drawing" r:id="rId7" imgW="3634740" imgH="1107440" progId="ChemDraw.Document.4.5">
                  <p:embed/>
                </p:oleObj>
              </mc:Choice>
              <mc:Fallback>
                <p:oleObj name="CS ChemDraw Drawing" r:id="rId7" imgW="3634740" imgH="110744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936" y="2570480"/>
                        <a:ext cx="1817370" cy="55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2739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6" y="1447800"/>
            <a:ext cx="2368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Eicosanoids</a:t>
            </a:r>
          </a:p>
        </p:txBody>
      </p:sp>
    </p:spTree>
    <p:extLst>
      <p:ext uri="{BB962C8B-B14F-4D97-AF65-F5344CB8AC3E}">
        <p14:creationId xmlns:p14="http://schemas.microsoft.com/office/powerpoint/2010/main" val="13327822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825" y="180975"/>
            <a:ext cx="3954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Definition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Water insolubl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No common structure – (though generally large R-groups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549665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852" y="100011"/>
            <a:ext cx="480304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Eicosano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ample of FA Biological Pathway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arent molecule                              Daughter molecules</a:t>
            </a:r>
          </a:p>
          <a:p>
            <a:r>
              <a:rPr lang="en-US" sz="1200" dirty="0"/>
              <a:t> 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ocal Hormones – short liv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ordinate immune system response, blood clotting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</a:t>
            </a:r>
            <a:r>
              <a:rPr lang="en-US" sz="1200" dirty="0" smtClean="0"/>
              <a:t> attract WBC, vasodilation/restriction, body temperature, mucous etc.</a:t>
            </a:r>
          </a:p>
          <a:p>
            <a:r>
              <a:rPr lang="en-US" sz="800" dirty="0" smtClean="0"/>
              <a:t>         ○</a:t>
            </a:r>
            <a:r>
              <a:rPr lang="en-US" sz="1200" dirty="0" smtClean="0"/>
              <a:t> Ratio of </a:t>
            </a:r>
            <a:r>
              <a:rPr lang="el-GR" sz="1200" dirty="0" smtClean="0"/>
              <a:t>ω</a:t>
            </a:r>
            <a:r>
              <a:rPr lang="en-US" sz="1200" dirty="0" smtClean="0"/>
              <a:t>-3 vs. </a:t>
            </a:r>
            <a:r>
              <a:rPr lang="el-GR" sz="1200" dirty="0" smtClean="0"/>
              <a:t>ω</a:t>
            </a:r>
            <a:r>
              <a:rPr lang="en-US" sz="1200" dirty="0" smtClean="0"/>
              <a:t>-6 ratio important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rugs – used to control biochemical pathway</a:t>
            </a:r>
          </a:p>
          <a:p>
            <a:r>
              <a:rPr lang="en-US" sz="800" dirty="0" smtClean="0"/>
              <a:t>        ○</a:t>
            </a:r>
            <a:r>
              <a:rPr lang="en-US" sz="1200" dirty="0" smtClean="0"/>
              <a:t> NSAIDS – inhibit cyclooxygenase (side-effect: stomach ulcers)</a:t>
            </a:r>
          </a:p>
          <a:p>
            <a:r>
              <a:rPr lang="en-US" sz="800" dirty="0" smtClean="0"/>
              <a:t>        ○</a:t>
            </a:r>
            <a:r>
              <a:rPr lang="en-US" sz="1200" dirty="0" smtClean="0"/>
              <a:t> </a:t>
            </a:r>
            <a:r>
              <a:rPr lang="en-US" sz="1200" dirty="0"/>
              <a:t>COX-2 </a:t>
            </a:r>
            <a:r>
              <a:rPr lang="en-US" sz="1200" dirty="0" smtClean="0"/>
              <a:t>– inhibit cyclooxygenase (side-effect: increased heart attacks)</a:t>
            </a:r>
          </a:p>
          <a:p>
            <a:endParaRPr lang="en-US" sz="1200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1343723" y="557210"/>
            <a:ext cx="1055354" cy="276999"/>
            <a:chOff x="3505200" y="3352800"/>
            <a:chExt cx="1055354" cy="276999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3581400" y="3400425"/>
              <a:ext cx="9525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3505200" y="3352800"/>
              <a:ext cx="10553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nzyme (-</a:t>
              </a:r>
              <a:r>
                <a:rPr lang="en-US" sz="1200" dirty="0" err="1" smtClean="0"/>
                <a:t>ase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</p:grpSp>
      <p:sp>
        <p:nvSpPr>
          <p:cNvPr id="6" name="Rectangle 5"/>
          <p:cNvSpPr/>
          <p:nvPr/>
        </p:nvSpPr>
        <p:spPr>
          <a:xfrm>
            <a:off x="651353" y="2376485"/>
            <a:ext cx="1333499" cy="485777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FA 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(</a:t>
            </a:r>
            <a:r>
              <a:rPr lang="en-US" sz="1200" dirty="0" err="1">
                <a:solidFill>
                  <a:schemeClr val="tx1"/>
                </a:solidFill>
              </a:rPr>
              <a:t>a</a:t>
            </a:r>
            <a:r>
              <a:rPr lang="en-US" sz="1200" dirty="0" err="1" smtClean="0">
                <a:solidFill>
                  <a:schemeClr val="tx1"/>
                </a:solidFill>
              </a:rPr>
              <a:t>rachidonic</a:t>
            </a:r>
            <a:r>
              <a:rPr lang="en-US" sz="1200" dirty="0" smtClean="0">
                <a:solidFill>
                  <a:schemeClr val="tx1"/>
                </a:solidFill>
              </a:rPr>
              <a:t> acid)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3127852" y="2366961"/>
            <a:ext cx="476250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>
            <a:off x="3130268" y="2634869"/>
            <a:ext cx="478341" cy="6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>
            <a:off x="3133799" y="2630688"/>
            <a:ext cx="510494" cy="292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645176" y="2233425"/>
            <a:ext cx="1168601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thromboxane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45176" y="2840796"/>
            <a:ext cx="1168601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rostaglandin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645176" y="2542686"/>
            <a:ext cx="1168601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prostacyclin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22581" y="3281176"/>
            <a:ext cx="1281321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leukotriene</a:t>
            </a:r>
            <a:r>
              <a:rPr lang="en-US" sz="1200" dirty="0" err="1">
                <a:solidFill>
                  <a:schemeClr val="tx1"/>
                </a:solidFill>
              </a:rPr>
              <a:t>s</a:t>
            </a:r>
            <a:endParaRPr lang="en-US" sz="1200" dirty="0" smtClean="0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2003902" y="2614611"/>
            <a:ext cx="1143000" cy="9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994377" y="2405061"/>
            <a:ext cx="11527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yclooxygen</a:t>
            </a:r>
            <a:r>
              <a:rPr lang="en-US" sz="1200" u="sng" dirty="0" smtClean="0"/>
              <a:t>ase</a:t>
            </a:r>
            <a:endParaRPr lang="en-US" sz="1200" u="sng" dirty="0"/>
          </a:p>
        </p:txBody>
      </p:sp>
      <p:cxnSp>
        <p:nvCxnSpPr>
          <p:cNvPr id="16" name="Straight Arrow Connector 15"/>
          <p:cNvCxnSpPr>
            <a:stCxn id="6" idx="2"/>
            <a:endCxn id="13" idx="0"/>
          </p:cNvCxnSpPr>
          <p:nvPr/>
        </p:nvCxnSpPr>
        <p:spPr>
          <a:xfrm flipH="1">
            <a:off x="1318102" y="2862262"/>
            <a:ext cx="1" cy="4095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99052" y="2928936"/>
            <a:ext cx="9879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lipoxygen</a:t>
            </a:r>
            <a:r>
              <a:rPr lang="en-US" sz="1200" u="sng" dirty="0" err="1" smtClean="0"/>
              <a:t>ase</a:t>
            </a:r>
            <a:endParaRPr lang="en-US" sz="1200" u="sng" dirty="0"/>
          </a:p>
        </p:txBody>
      </p:sp>
    </p:spTree>
    <p:extLst>
      <p:ext uri="{BB962C8B-B14F-4D97-AF65-F5344CB8AC3E}">
        <p14:creationId xmlns:p14="http://schemas.microsoft.com/office/powerpoint/2010/main" val="13324012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4296" y="1457325"/>
            <a:ext cx="38434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Biological Pathways</a:t>
            </a:r>
          </a:p>
        </p:txBody>
      </p:sp>
    </p:spTree>
    <p:extLst>
      <p:ext uri="{BB962C8B-B14F-4D97-AF65-F5344CB8AC3E}">
        <p14:creationId xmlns:p14="http://schemas.microsoft.com/office/powerpoint/2010/main" val="30491164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368536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 Pathways:</a:t>
            </a:r>
            <a:endParaRPr lang="en-US" sz="1200" b="1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recursor Molecules</a:t>
            </a: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Parent molecule                              Daughter molecules</a:t>
            </a:r>
          </a:p>
          <a:p>
            <a:r>
              <a:rPr lang="en-US" sz="1200" dirty="0"/>
              <a:t>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amples:</a:t>
            </a:r>
            <a:endParaRPr lang="en-US" sz="1200" dirty="0"/>
          </a:p>
          <a:p>
            <a:r>
              <a:rPr lang="en-US" sz="800" dirty="0" smtClean="0"/>
              <a:t>        ○</a:t>
            </a:r>
            <a:r>
              <a:rPr lang="en-US" sz="1200" dirty="0"/>
              <a:t> </a:t>
            </a:r>
            <a:r>
              <a:rPr lang="en-US" sz="1200" dirty="0" smtClean="0"/>
              <a:t>Eicosanoids (FA)</a:t>
            </a:r>
            <a:endParaRPr lang="en-US" sz="1200" dirty="0"/>
          </a:p>
          <a:p>
            <a:r>
              <a:rPr lang="en-US" sz="800" dirty="0"/>
              <a:t>         ○</a:t>
            </a:r>
            <a:r>
              <a:rPr lang="en-US" sz="1200" dirty="0"/>
              <a:t> </a:t>
            </a:r>
            <a:r>
              <a:rPr lang="en-US" sz="1200" dirty="0" smtClean="0"/>
              <a:t>Steroids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 </a:t>
            </a:r>
            <a:r>
              <a:rPr lang="en-US" sz="1200" dirty="0" smtClean="0"/>
              <a:t>Atherosclerosi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ntrol mechanisms for biological pathways</a:t>
            </a:r>
            <a:endParaRPr lang="en-US" sz="1200" dirty="0"/>
          </a:p>
        </p:txBody>
      </p:sp>
      <p:grpSp>
        <p:nvGrpSpPr>
          <p:cNvPr id="3" name="Group 2"/>
          <p:cNvGrpSpPr/>
          <p:nvPr/>
        </p:nvGrpSpPr>
        <p:grpSpPr>
          <a:xfrm>
            <a:off x="1406746" y="609599"/>
            <a:ext cx="1055354" cy="276999"/>
            <a:chOff x="3505200" y="3352800"/>
            <a:chExt cx="1055354" cy="276999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3581400" y="3400425"/>
              <a:ext cx="9525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3505200" y="3352800"/>
              <a:ext cx="10553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nzyme (-</a:t>
              </a:r>
              <a:r>
                <a:rPr lang="en-US" sz="1200" dirty="0" err="1" smtClean="0"/>
                <a:t>ase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438237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63896" y="1066800"/>
            <a:ext cx="25484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Fats and Oils</a:t>
            </a:r>
          </a:p>
          <a:p>
            <a:pPr algn="ctr"/>
            <a:r>
              <a:rPr lang="en-US" sz="3600" dirty="0" smtClean="0"/>
              <a:t>Structure</a:t>
            </a:r>
          </a:p>
        </p:txBody>
      </p:sp>
    </p:spTree>
    <p:extLst>
      <p:ext uri="{BB962C8B-B14F-4D97-AF65-F5344CB8AC3E}">
        <p14:creationId xmlns:p14="http://schemas.microsoft.com/office/powerpoint/2010/main" val="31266871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76501" y="123825"/>
            <a:ext cx="20669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Fats and Oil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lycerol + 3 FA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iant Ester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ehydr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mide Bond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Triacylglycerol or Triglycerid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ydrophobic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07" b="38797"/>
          <a:stretch>
            <a:fillRect/>
          </a:stretch>
        </p:blipFill>
        <p:spPr bwMode="auto">
          <a:xfrm>
            <a:off x="4248150" y="104775"/>
            <a:ext cx="1190625" cy="1527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1640589"/>
            <a:ext cx="4781550" cy="1862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77066" y="123825"/>
            <a:ext cx="2032734" cy="1063501"/>
            <a:chOff x="291366" y="2371725"/>
            <a:chExt cx="2032734" cy="1063501"/>
          </a:xfrm>
        </p:grpSpPr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291366" y="2371725"/>
              <a:ext cx="449594" cy="10635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/>
              <a:r>
                <a:rPr lang="en-US" sz="1200" b="1" dirty="0"/>
                <a:t>Glycerol</a:t>
              </a:r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750485" y="3291982"/>
              <a:ext cx="302099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740960" y="2943506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740960" y="2567867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1030620" y="2438836"/>
              <a:ext cx="1293480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 dirty="0">
                  <a:latin typeface="+mn-lt"/>
                </a:rPr>
                <a:t>Fatty acid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1025288" y="2792035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1025288" y="3153985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36141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3708" y="1143000"/>
            <a:ext cx="40189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Fats and Oils</a:t>
            </a:r>
          </a:p>
          <a:p>
            <a:pPr algn="ctr"/>
            <a:r>
              <a:rPr lang="en-US" sz="3600" dirty="0" smtClean="0"/>
              <a:t>Biological Properties</a:t>
            </a:r>
          </a:p>
        </p:txBody>
      </p:sp>
    </p:spTree>
    <p:extLst>
      <p:ext uri="{BB962C8B-B14F-4D97-AF65-F5344CB8AC3E}">
        <p14:creationId xmlns:p14="http://schemas.microsoft.com/office/powerpoint/2010/main" val="42843810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3294" y="152400"/>
            <a:ext cx="20251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ats: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9.5 kcal/g or 40 kJ/g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Average FA is 75% Carbon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More Reduce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61244" y="152400"/>
            <a:ext cx="20251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Carbohydrates: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4.5 kcal/g or 20 kJ/g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Average FA is 40% Carbon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More oxidize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20547"/>
              </p:ext>
            </p:extLst>
          </p:nvPr>
        </p:nvGraphicFramePr>
        <p:xfrm>
          <a:off x="3585119" y="1133475"/>
          <a:ext cx="600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hemSketch" r:id="rId3" imgW="600480" imgH="652320" progId="ACD.ChemSketch.20">
                  <p:embed/>
                </p:oleObj>
              </mc:Choice>
              <mc:Fallback>
                <p:oleObj name="ChemSketch" r:id="rId3" imgW="600480" imgH="652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5119" y="1133475"/>
                        <a:ext cx="60007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82585"/>
              </p:ext>
            </p:extLst>
          </p:nvPr>
        </p:nvGraphicFramePr>
        <p:xfrm>
          <a:off x="889827" y="1133475"/>
          <a:ext cx="600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hemSketch" r:id="rId5" imgW="600480" imgH="652320" progId="ACD.ChemSketch.20">
                  <p:embed/>
                </p:oleObj>
              </mc:Choice>
              <mc:Fallback>
                <p:oleObj name="ChemSketch" r:id="rId5" imgW="600480" imgH="652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827" y="1133475"/>
                        <a:ext cx="60007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1222919" y="1514475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70569" y="1943100"/>
            <a:ext cx="5556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x: -2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4137569" y="1905000"/>
            <a:ext cx="5091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x: 0</a:t>
            </a:r>
            <a:endParaRPr lang="en-US" sz="1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5426"/>
              </p:ext>
            </p:extLst>
          </p:nvPr>
        </p:nvGraphicFramePr>
        <p:xfrm>
          <a:off x="3870869" y="2762597"/>
          <a:ext cx="855663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hemSketch" r:id="rId7" imgW="856440" imgH="146160" progId="ACD.ChemSketch.20">
                  <p:embed/>
                </p:oleObj>
              </mc:Choice>
              <mc:Fallback>
                <p:oleObj name="ChemSketch" r:id="rId7" imgW="856440" imgH="146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0869" y="2762597"/>
                        <a:ext cx="855663" cy="14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3918494" y="1466850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70894" y="2968972"/>
            <a:ext cx="5861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x: +4</a:t>
            </a:r>
            <a:endParaRPr lang="en-US" sz="1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9758"/>
              </p:ext>
            </p:extLst>
          </p:nvPr>
        </p:nvGraphicFramePr>
        <p:xfrm>
          <a:off x="2170657" y="2578100"/>
          <a:ext cx="600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hemSketch" r:id="rId9" imgW="600480" imgH="652320" progId="ACD.ChemSketch.20">
                  <p:embed/>
                </p:oleObj>
              </mc:Choice>
              <mc:Fallback>
                <p:oleObj name="ChemSketch" r:id="rId9" imgW="600480" imgH="652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0657" y="2578100"/>
                        <a:ext cx="60007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94519" y="3038475"/>
            <a:ext cx="5556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x: -4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194219" y="2210573"/>
            <a:ext cx="51559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Oxidation Number:</a:t>
            </a:r>
            <a:r>
              <a:rPr lang="en-US" sz="1200" dirty="0" smtClean="0"/>
              <a:t> Charge an atom would have if it were in an ionic compoun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 = +1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O = -2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 = calculat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841680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5958" y="1447800"/>
            <a:ext cx="1394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axes</a:t>
            </a:r>
          </a:p>
        </p:txBody>
      </p:sp>
    </p:spTree>
    <p:extLst>
      <p:ext uri="{BB962C8B-B14F-4D97-AF65-F5344CB8AC3E}">
        <p14:creationId xmlns:p14="http://schemas.microsoft.com/office/powerpoint/2010/main" val="29929672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52400"/>
            <a:ext cx="48652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Waxe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iant Ester (20-30 Carbon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Very hydrophobi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Used as protective layer on plant leaves, animal feathers, fur, cars, floors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45615"/>
              </p:ext>
            </p:extLst>
          </p:nvPr>
        </p:nvGraphicFramePr>
        <p:xfrm>
          <a:off x="371474" y="1028390"/>
          <a:ext cx="4848225" cy="120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3" imgW="5796280" imgH="1437640" progId="ChemDraw.Document.4.5">
                  <p:embed/>
                </p:oleObj>
              </mc:Choice>
              <mc:Fallback>
                <p:oleObj name="CS ChemDraw Drawing" r:id="rId3" imgW="5796280" imgH="143764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" y="1028390"/>
                        <a:ext cx="4848225" cy="1202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7987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6" y="1447800"/>
            <a:ext cx="2800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hospholipids</a:t>
            </a:r>
          </a:p>
        </p:txBody>
      </p:sp>
    </p:spTree>
    <p:extLst>
      <p:ext uri="{BB962C8B-B14F-4D97-AF65-F5344CB8AC3E}">
        <p14:creationId xmlns:p14="http://schemas.microsoft.com/office/powerpoint/2010/main" val="15470639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16221" y="1447800"/>
            <a:ext cx="3163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ater Solubility</a:t>
            </a:r>
          </a:p>
          <a:p>
            <a:pPr algn="ctr"/>
            <a:r>
              <a:rPr lang="en-US" sz="3600" dirty="0" smtClean="0"/>
              <a:t>(Hydrophilic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5713523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826" y="76200"/>
            <a:ext cx="408502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ospholip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tructure: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</a:t>
            </a:r>
            <a:r>
              <a:rPr lang="en-US" sz="1200" dirty="0" smtClean="0"/>
              <a:t> Glycerol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 </a:t>
            </a:r>
            <a:r>
              <a:rPr lang="en-US" sz="1200" dirty="0" smtClean="0"/>
              <a:t> 2 - FA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</a:t>
            </a:r>
            <a:r>
              <a:rPr lang="en-US" sz="1200" dirty="0" smtClean="0"/>
              <a:t>1 - Phosphoric Acid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Amino-alcohol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Nerve tissue, brain matter, cell membranes (10-20%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Used in foods as an emulsifier for chocolates and margarin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ydrophobic vs. Hydrophilic par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ster bond  </a:t>
            </a:r>
          </a:p>
        </p:txBody>
      </p:sp>
      <p:pic>
        <p:nvPicPr>
          <p:cNvPr id="3" name="Picture 2" descr="http://hrsbstaff.ednet.ns.ca/sdosman/Higher%20level%20BIO/topic2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7" y="2113550"/>
            <a:ext cx="2724150" cy="1448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929667" y="123825"/>
            <a:ext cx="2032734" cy="1203752"/>
            <a:chOff x="129441" y="417890"/>
            <a:chExt cx="2032734" cy="1203752"/>
          </a:xfrm>
        </p:grpSpPr>
        <p:sp>
          <p:nvSpPr>
            <p:cNvPr id="5" name="Rectangle 10"/>
            <p:cNvSpPr>
              <a:spLocks noChangeArrowheads="1"/>
            </p:cNvSpPr>
            <p:nvPr/>
          </p:nvSpPr>
          <p:spPr bwMode="auto">
            <a:xfrm>
              <a:off x="129441" y="417890"/>
              <a:ext cx="449594" cy="10635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/>
              <a:r>
                <a:rPr lang="en-US" sz="1200" b="1" dirty="0"/>
                <a:t>Glycerol</a:t>
              </a:r>
            </a:p>
          </p:txBody>
        </p:sp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579035" y="1442922"/>
              <a:ext cx="302099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7" name="Oval 12"/>
            <p:cNvSpPr>
              <a:spLocks noChangeArrowheads="1"/>
            </p:cNvSpPr>
            <p:nvPr/>
          </p:nvSpPr>
          <p:spPr bwMode="auto">
            <a:xfrm>
              <a:off x="891796" y="1250578"/>
              <a:ext cx="284328" cy="371064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PO</a:t>
              </a:r>
              <a:r>
                <a:rPr lang="en-US" sz="1200" b="1" baseline="-25000" dirty="0">
                  <a:solidFill>
                    <a:schemeClr val="bg1"/>
                  </a:solidFill>
                </a:rPr>
                <a:t>4</a:t>
              </a:r>
              <a:endParaRPr lang="en-US" sz="1200" b="1" dirty="0">
                <a:solidFill>
                  <a:schemeClr val="bg1"/>
                </a:solidFill>
              </a:endParaRPr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V="1">
              <a:off x="1176124" y="1442922"/>
              <a:ext cx="248787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1432020" y="1250578"/>
              <a:ext cx="720630" cy="371064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rgbClr val="000066"/>
                  </a:solidFill>
                </a:rPr>
                <a:t>Nitrogen </a:t>
              </a:r>
            </a:p>
            <a:p>
              <a:pPr algn="ctr"/>
              <a:r>
                <a:rPr lang="en-US" sz="1200" b="1" dirty="0">
                  <a:solidFill>
                    <a:srgbClr val="000066"/>
                  </a:solidFill>
                </a:rPr>
                <a:t>Base</a:t>
              </a: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579035" y="989671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579035" y="614032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868695" y="485001"/>
              <a:ext cx="1293480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 dirty="0">
                  <a:latin typeface="+mn-lt"/>
                </a:rPr>
                <a:t>Fatty acid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863363" y="838200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</p:grpSp>
      <p:pic>
        <p:nvPicPr>
          <p:cNvPr id="14" name="Picture 2" descr="http://wellnessadvocate.com/images/Structural_Formulas/Phospholipi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6" y="1606550"/>
            <a:ext cx="981075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26084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09248" y="1447800"/>
            <a:ext cx="2669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/>
              <a:t>Sphingolipids</a:t>
            </a: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2467526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7513" y="74310"/>
            <a:ext cx="275177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/>
              <a:t>Sphingolipids</a:t>
            </a:r>
            <a:r>
              <a:rPr lang="en-US" sz="1200" b="1" dirty="0" smtClean="0"/>
              <a:t>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tructure: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</a:t>
            </a:r>
            <a:r>
              <a:rPr lang="en-US" sz="1200" dirty="0" smtClean="0"/>
              <a:t> </a:t>
            </a:r>
            <a:r>
              <a:rPr lang="en-US" sz="1200" dirty="0" err="1" smtClean="0"/>
              <a:t>Sphingosine</a:t>
            </a:r>
            <a:r>
              <a:rPr lang="en-US" sz="1200" dirty="0" smtClean="0"/>
              <a:t>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 </a:t>
            </a:r>
            <a:r>
              <a:rPr lang="en-US" sz="1200" dirty="0" smtClean="0"/>
              <a:t> 1 - FA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</a:t>
            </a:r>
            <a:r>
              <a:rPr lang="en-US" sz="1200" dirty="0" smtClean="0"/>
              <a:t> 1 - Phosphoric Acid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Amino-alcohol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Membrane components, nerve sheath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ydrophobic vs. Hydrophilic par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mide bond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840479" y="111200"/>
            <a:ext cx="2023209" cy="1203752"/>
            <a:chOff x="3358416" y="3799265"/>
            <a:chExt cx="2023209" cy="1203752"/>
          </a:xfrm>
        </p:grpSpPr>
        <p:sp>
          <p:nvSpPr>
            <p:cNvPr id="4" name="Rectangle 10"/>
            <p:cNvSpPr>
              <a:spLocks noChangeArrowheads="1"/>
            </p:cNvSpPr>
            <p:nvPr/>
          </p:nvSpPr>
          <p:spPr bwMode="auto">
            <a:xfrm>
              <a:off x="3358416" y="3799265"/>
              <a:ext cx="449594" cy="10635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/>
              <a:r>
                <a:rPr lang="en-US" sz="1200" b="1" dirty="0" err="1" smtClean="0"/>
                <a:t>Sphingosine</a:t>
              </a:r>
              <a:endParaRPr lang="en-US" sz="1200" b="1" dirty="0"/>
            </a:p>
          </p:txBody>
        </p:sp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3808010" y="4824297"/>
              <a:ext cx="302099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Oval 12"/>
            <p:cNvSpPr>
              <a:spLocks noChangeArrowheads="1"/>
            </p:cNvSpPr>
            <p:nvPr/>
          </p:nvSpPr>
          <p:spPr bwMode="auto">
            <a:xfrm>
              <a:off x="4120771" y="4631953"/>
              <a:ext cx="284328" cy="371064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PO</a:t>
              </a:r>
              <a:r>
                <a:rPr lang="en-US" sz="1200" b="1" baseline="-25000" dirty="0">
                  <a:solidFill>
                    <a:schemeClr val="bg1"/>
                  </a:solidFill>
                </a:rPr>
                <a:t>4</a:t>
              </a:r>
              <a:endParaRPr lang="en-US" sz="1200" b="1" dirty="0">
                <a:solidFill>
                  <a:schemeClr val="bg1"/>
                </a:solidFill>
              </a:endParaRP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 flipV="1">
              <a:off x="4405099" y="4824297"/>
              <a:ext cx="248787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4660995" y="4631953"/>
              <a:ext cx="720630" cy="371064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rgbClr val="000066"/>
                  </a:solidFill>
                </a:rPr>
                <a:t>Nitrogen </a:t>
              </a:r>
            </a:p>
            <a:p>
              <a:pPr algn="ctr"/>
              <a:r>
                <a:rPr lang="en-US" sz="1200" b="1" dirty="0">
                  <a:solidFill>
                    <a:srgbClr val="000066"/>
                  </a:solidFill>
                </a:rPr>
                <a:t>Base</a:t>
              </a: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>
              <a:off x="3808010" y="4371046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3803719" y="3799265"/>
              <a:ext cx="1293480" cy="276999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1200" b="1" dirty="0">
                <a:latin typeface="+mn-lt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4092338" y="4219575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</p:grpSp>
      <p:pic>
        <p:nvPicPr>
          <p:cNvPr id="12" name="Picture 2" descr="http://ars.sciencedirect.com/content/image/1-s2.0-S0005273609002971-gr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59" t="1330" r="2474" b="63735"/>
          <a:stretch/>
        </p:blipFill>
        <p:spPr bwMode="auto">
          <a:xfrm>
            <a:off x="4349463" y="316197"/>
            <a:ext cx="990601" cy="177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196563" y="2341261"/>
            <a:ext cx="4810125" cy="1267504"/>
            <a:chOff x="104775" y="5991226"/>
            <a:chExt cx="4810125" cy="1267504"/>
          </a:xfrm>
        </p:grpSpPr>
        <p:pic>
          <p:nvPicPr>
            <p:cNvPr id="14" name="Picture 4" descr="http://www.biochem.arizona.edu/classes/bioc462/462a/NOTES/LIPIDS/Fig11_10Sphingolipids.GIF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604" t="1190" r="1379" b="78232"/>
            <a:stretch/>
          </p:blipFill>
          <p:spPr bwMode="auto">
            <a:xfrm>
              <a:off x="104775" y="5991226"/>
              <a:ext cx="4810125" cy="11525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6" descr="http://www.biochem.arizona.edu/classes/bioc462/462a/NOTES/LIPIDS/Fig11_10Sphingolipids.GIF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046" t="38435" r="3455" b="51871"/>
            <a:stretch/>
          </p:blipFill>
          <p:spPr bwMode="auto">
            <a:xfrm>
              <a:off x="1008766" y="6791284"/>
              <a:ext cx="1388270" cy="4674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309808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6" y="1447800"/>
            <a:ext cx="2202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Glycolipids</a:t>
            </a:r>
          </a:p>
        </p:txBody>
      </p:sp>
    </p:spTree>
    <p:extLst>
      <p:ext uri="{BB962C8B-B14F-4D97-AF65-F5344CB8AC3E}">
        <p14:creationId xmlns:p14="http://schemas.microsoft.com/office/powerpoint/2010/main" val="32107663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48716" y="170240"/>
            <a:ext cx="2261334" cy="1239460"/>
            <a:chOff x="3158391" y="3799265"/>
            <a:chExt cx="2261334" cy="1239460"/>
          </a:xfrm>
        </p:grpSpPr>
        <p:sp>
          <p:nvSpPr>
            <p:cNvPr id="3" name="Rectangle 10"/>
            <p:cNvSpPr>
              <a:spLocks noChangeArrowheads="1"/>
            </p:cNvSpPr>
            <p:nvPr/>
          </p:nvSpPr>
          <p:spPr bwMode="auto">
            <a:xfrm>
              <a:off x="3158391" y="3799265"/>
              <a:ext cx="449594" cy="10635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/>
              <a:r>
                <a:rPr lang="en-US" sz="1200" b="1" dirty="0" err="1" smtClean="0"/>
                <a:t>Sphingosine</a:t>
              </a:r>
              <a:endParaRPr lang="en-US" sz="1200" b="1" dirty="0"/>
            </a:p>
          </p:txBody>
        </p:sp>
        <p:sp>
          <p:nvSpPr>
            <p:cNvPr id="4" name="Line 11"/>
            <p:cNvSpPr>
              <a:spLocks noChangeShapeType="1"/>
            </p:cNvSpPr>
            <p:nvPr/>
          </p:nvSpPr>
          <p:spPr bwMode="auto">
            <a:xfrm>
              <a:off x="3607985" y="4824297"/>
              <a:ext cx="302099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5" name="Oval 12"/>
            <p:cNvSpPr>
              <a:spLocks noChangeArrowheads="1"/>
            </p:cNvSpPr>
            <p:nvPr/>
          </p:nvSpPr>
          <p:spPr bwMode="auto">
            <a:xfrm>
              <a:off x="3920746" y="4631953"/>
              <a:ext cx="284328" cy="371064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PO</a:t>
              </a:r>
              <a:r>
                <a:rPr lang="en-US" sz="1200" b="1" baseline="-25000" dirty="0">
                  <a:solidFill>
                    <a:schemeClr val="bg1"/>
                  </a:solidFill>
                </a:rPr>
                <a:t>4</a:t>
              </a:r>
              <a:endParaRPr lang="en-US" sz="1200" b="1" dirty="0">
                <a:solidFill>
                  <a:schemeClr val="bg1"/>
                </a:solidFill>
              </a:endParaRPr>
            </a:p>
          </p:txBody>
        </p:sp>
        <p:sp>
          <p:nvSpPr>
            <p:cNvPr id="6" name="Line 13"/>
            <p:cNvSpPr>
              <a:spLocks noChangeShapeType="1"/>
            </p:cNvSpPr>
            <p:nvPr/>
          </p:nvSpPr>
          <p:spPr bwMode="auto">
            <a:xfrm flipV="1">
              <a:off x="4205074" y="4824297"/>
              <a:ext cx="248787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3607985" y="4371046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3603694" y="3799265"/>
              <a:ext cx="1293480" cy="276999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1200" b="1" dirty="0">
                <a:latin typeface="+mn-lt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892313" y="4219575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  <p:sp>
          <p:nvSpPr>
            <p:cNvPr id="10" name="Hexagon 9"/>
            <p:cNvSpPr/>
            <p:nvPr/>
          </p:nvSpPr>
          <p:spPr>
            <a:xfrm>
              <a:off x="4429791" y="4571999"/>
              <a:ext cx="989934" cy="466726"/>
            </a:xfrm>
            <a:prstGeom prst="hexagon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" tIns="9144" rIns="9144" bIns="9144" rtlCol="0" anchor="ctr"/>
            <a:lstStyle/>
            <a:p>
              <a:pPr algn="ctr"/>
              <a:r>
                <a:rPr lang="en-US" sz="1200" dirty="0" err="1" smtClean="0">
                  <a:solidFill>
                    <a:schemeClr val="tx1"/>
                  </a:solidFill>
                </a:rPr>
                <a:t>Carbo</a:t>
              </a:r>
              <a:r>
                <a:rPr lang="en-US" sz="1200" dirty="0" smtClean="0">
                  <a:solidFill>
                    <a:schemeClr val="tx1"/>
                  </a:solidFill>
                </a:rPr>
                <a:t>-hydrate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42875" y="123825"/>
            <a:ext cx="4957447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Glycolip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tructure: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</a:t>
            </a:r>
            <a:r>
              <a:rPr lang="en-US" sz="1200" dirty="0" smtClean="0"/>
              <a:t> </a:t>
            </a:r>
            <a:r>
              <a:rPr lang="en-US" sz="1200" dirty="0" err="1" smtClean="0"/>
              <a:t>Sphingosine</a:t>
            </a:r>
            <a:r>
              <a:rPr lang="en-US" sz="1200" dirty="0" smtClean="0"/>
              <a:t>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 </a:t>
            </a:r>
            <a:r>
              <a:rPr lang="en-US" sz="1200" dirty="0" smtClean="0"/>
              <a:t> 1 - FA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</a:t>
            </a:r>
            <a:r>
              <a:rPr lang="en-US" sz="1200" dirty="0" smtClean="0"/>
              <a:t>1 - Phosphoric Acid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</a:t>
            </a:r>
            <a:r>
              <a:rPr lang="en-US" sz="1200" dirty="0" smtClean="0"/>
              <a:t>Carbohydrate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err="1" smtClean="0"/>
              <a:t>Cerebrosides</a:t>
            </a:r>
            <a:r>
              <a:rPr lang="en-US" sz="1200" dirty="0" smtClean="0"/>
              <a:t> and </a:t>
            </a:r>
            <a:r>
              <a:rPr lang="en-US" sz="1200" dirty="0" err="1" smtClean="0"/>
              <a:t>gangliosides</a:t>
            </a:r>
            <a:r>
              <a:rPr lang="en-US" sz="1200" dirty="0" smtClean="0"/>
              <a:t> – cell membranes of nerve and brain tissu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ydrophobic vs. Hydrophilic par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mide bond 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098272" y="2066925"/>
            <a:ext cx="3359553" cy="1447800"/>
            <a:chOff x="602847" y="5638800"/>
            <a:chExt cx="3359553" cy="1447800"/>
          </a:xfrm>
        </p:grpSpPr>
        <p:pic>
          <p:nvPicPr>
            <p:cNvPr id="13" name="Picture 4" descr="http://www.endotoxin.gmxhome.de/artikel3_dateien/gangliosidfarbig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67" b="17391"/>
            <a:stretch/>
          </p:blipFill>
          <p:spPr bwMode="auto">
            <a:xfrm>
              <a:off x="602847" y="5638800"/>
              <a:ext cx="3359553" cy="1447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1981200" y="6477000"/>
              <a:ext cx="1742629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47411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224" y="1447800"/>
            <a:ext cx="1699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teroids</a:t>
            </a:r>
          </a:p>
        </p:txBody>
      </p:sp>
    </p:spTree>
    <p:extLst>
      <p:ext uri="{BB962C8B-B14F-4D97-AF65-F5344CB8AC3E}">
        <p14:creationId xmlns:p14="http://schemas.microsoft.com/office/powerpoint/2010/main" val="18184688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127634"/>
            <a:ext cx="2095500" cy="169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7650" y="323850"/>
            <a:ext cx="36946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Stero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arent Molecule </a:t>
            </a:r>
            <a:r>
              <a:rPr lang="en-US" sz="1200" dirty="0" smtClean="0">
                <a:sym typeface="Wingdings" pitchFamily="2" charset="2"/>
              </a:rPr>
              <a:t> Daughter Molecul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Vary widely in function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Cholesterol</a:t>
            </a:r>
            <a:r>
              <a:rPr lang="en-US" sz="1200" dirty="0" smtClean="0"/>
              <a:t> - membrane component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/>
              <a:t>Bile salts – digestion of fats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err="1" smtClean="0"/>
              <a:t>Ergosterol</a:t>
            </a:r>
            <a:r>
              <a:rPr lang="en-US" sz="1200" dirty="0" smtClean="0"/>
              <a:t> </a:t>
            </a:r>
            <a:r>
              <a:rPr lang="en-US" sz="1200" dirty="0" smtClean="0">
                <a:sym typeface="Wingdings" pitchFamily="2" charset="2"/>
              </a:rPr>
              <a:t> Vitamin D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Digitalis – heart drug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Adrenal cortex hormones – metabolism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Sex hormones – characteristics and reproduction</a:t>
            </a:r>
          </a:p>
          <a:p>
            <a:pPr indent="-228600" defTabSz="22860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Figure 28.5</a:t>
            </a:r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8361261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218" y="933450"/>
            <a:ext cx="21739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Micelles</a:t>
            </a:r>
          </a:p>
          <a:p>
            <a:pPr algn="ctr"/>
            <a:r>
              <a:rPr lang="en-US" sz="3600" dirty="0" smtClean="0"/>
              <a:t>and</a:t>
            </a:r>
          </a:p>
          <a:p>
            <a:pPr algn="ctr"/>
            <a:r>
              <a:rPr lang="en-US" sz="3600" dirty="0" smtClean="0"/>
              <a:t>Liposomes</a:t>
            </a:r>
          </a:p>
        </p:txBody>
      </p:sp>
    </p:spTree>
    <p:extLst>
      <p:ext uri="{BB962C8B-B14F-4D97-AF65-F5344CB8AC3E}">
        <p14:creationId xmlns:p14="http://schemas.microsoft.com/office/powerpoint/2010/main" val="5903849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375" y="152400"/>
            <a:ext cx="13656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Micelle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ed from FA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olar he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1 Non-Polar Tai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ingle layer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24175" y="104775"/>
            <a:ext cx="23510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Liposome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ed from phospholipids etc.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olar he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2 Non-polar tail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ouble layer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5626"/>
              </p:ext>
            </p:extLst>
          </p:nvPr>
        </p:nvGraphicFramePr>
        <p:xfrm>
          <a:off x="698613" y="2243469"/>
          <a:ext cx="1259588" cy="126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Image" r:id="rId3" imgW="1679451" imgH="1691643" progId="Photoshop.Image.7">
                  <p:embed/>
                </p:oleObj>
              </mc:Choice>
              <mc:Fallback>
                <p:oleObj name="Image" r:id="rId3" imgW="1679451" imgH="1691643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13" y="2243469"/>
                        <a:ext cx="1259588" cy="1268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69358"/>
              </p:ext>
            </p:extLst>
          </p:nvPr>
        </p:nvGraphicFramePr>
        <p:xfrm>
          <a:off x="3552826" y="2143126"/>
          <a:ext cx="1250339" cy="125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Image" r:id="rId5" imgW="1667118" imgH="1667118" progId="Photoshop.Image.7">
                  <p:embed/>
                </p:oleObj>
              </mc:Choice>
              <mc:Fallback>
                <p:oleObj name="Image" r:id="rId5" imgW="1667118" imgH="1667118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6" y="2143126"/>
                        <a:ext cx="1250339" cy="1250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94871"/>
              </p:ext>
            </p:extLst>
          </p:nvPr>
        </p:nvGraphicFramePr>
        <p:xfrm>
          <a:off x="228600" y="1046516"/>
          <a:ext cx="2160307" cy="32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hemSketch" r:id="rId7" imgW="5203080" imgH="786240" progId="ACD.ChemSketch.20">
                  <p:embed/>
                </p:oleObj>
              </mc:Choice>
              <mc:Fallback>
                <p:oleObj name="ChemSketch" r:id="rId7" imgW="5203080" imgH="7862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1046516"/>
                        <a:ext cx="2160307" cy="326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06829" y="1358265"/>
            <a:ext cx="2338005" cy="749439"/>
            <a:chOff x="152400" y="5311140"/>
            <a:chExt cx="2338005" cy="749439"/>
          </a:xfrm>
        </p:grpSpPr>
        <p:grpSp>
          <p:nvGrpSpPr>
            <p:cNvPr id="8" name="Group 7"/>
            <p:cNvGrpSpPr/>
            <p:nvPr/>
          </p:nvGrpSpPr>
          <p:grpSpPr>
            <a:xfrm>
              <a:off x="152400" y="5311140"/>
              <a:ext cx="2164080" cy="350520"/>
              <a:chOff x="518160" y="5566410"/>
              <a:chExt cx="2164080" cy="350520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1943544"/>
                  </p:ext>
                </p:extLst>
              </p:nvPr>
            </p:nvGraphicFramePr>
            <p:xfrm>
              <a:off x="518160" y="5586095"/>
              <a:ext cx="2160588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" name="ChemSketch" r:id="rId9" imgW="5203080" imgH="786240" progId="ACD.ChemSketch.20">
                      <p:embed/>
                    </p:oleObj>
                  </mc:Choice>
                  <mc:Fallback>
                    <p:oleObj name="ChemSketch" r:id="rId9" imgW="5203080" imgH="786240" progId="ACD.ChemSketch.2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60" y="5586095"/>
                            <a:ext cx="2160588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ctangle 14"/>
              <p:cNvSpPr/>
              <p:nvPr/>
            </p:nvSpPr>
            <p:spPr>
              <a:xfrm>
                <a:off x="2491740" y="5566410"/>
                <a:ext cx="190500" cy="3505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Oval 8"/>
            <p:cNvSpPr/>
            <p:nvPr/>
          </p:nvSpPr>
          <p:spPr>
            <a:xfrm>
              <a:off x="2114550" y="5429250"/>
              <a:ext cx="228600" cy="2286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52400" y="5791200"/>
              <a:ext cx="19050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045970" y="5791200"/>
              <a:ext cx="38481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42950" y="5753100"/>
              <a:ext cx="7697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N</a:t>
              </a:r>
              <a:r>
                <a:rPr lang="en-US" sz="1200" dirty="0" smtClean="0"/>
                <a:t>onpolar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85010" y="5783580"/>
              <a:ext cx="5053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P</a:t>
              </a:r>
              <a:r>
                <a:rPr lang="en-US" sz="1200" dirty="0" smtClean="0"/>
                <a:t>olar</a:t>
              </a:r>
              <a:endParaRPr lang="en-US" sz="12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898950" y="1409555"/>
            <a:ext cx="2164080" cy="350520"/>
            <a:chOff x="518160" y="5566410"/>
            <a:chExt cx="2164080" cy="350520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2782"/>
                </p:ext>
              </p:extLst>
            </p:nvPr>
          </p:nvGraphicFramePr>
          <p:xfrm>
            <a:off x="518160" y="5586095"/>
            <a:ext cx="216058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ChemSketch" r:id="rId11" imgW="5203080" imgH="786240" progId="ACD.ChemSketch.20">
                    <p:embed/>
                  </p:oleObj>
                </mc:Choice>
                <mc:Fallback>
                  <p:oleObj name="ChemSketch" r:id="rId11" imgW="5203080" imgH="78624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" y="5586095"/>
                          <a:ext cx="2160588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2491740" y="5566410"/>
              <a:ext cx="190500" cy="3505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>
            <a:off x="2878853" y="1794155"/>
            <a:ext cx="1905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772423" y="1794155"/>
            <a:ext cx="38481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469403" y="1756055"/>
            <a:ext cx="7697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</a:t>
            </a:r>
            <a:r>
              <a:rPr lang="en-US" sz="1200" dirty="0" smtClean="0"/>
              <a:t>onpolar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4711463" y="1786535"/>
            <a:ext cx="5053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</a:t>
            </a:r>
            <a:r>
              <a:rPr lang="en-US" sz="1200" dirty="0" smtClean="0"/>
              <a:t>olar</a:t>
            </a:r>
            <a:endParaRPr lang="en-US" sz="12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2890576" y="1240407"/>
            <a:ext cx="2164080" cy="350520"/>
            <a:chOff x="518160" y="5566410"/>
            <a:chExt cx="2164080" cy="35052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42934"/>
                </p:ext>
              </p:extLst>
            </p:nvPr>
          </p:nvGraphicFramePr>
          <p:xfrm>
            <a:off x="518160" y="5586095"/>
            <a:ext cx="216058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ChemSketch" r:id="rId12" imgW="5203080" imgH="786240" progId="ACD.ChemSketch.20">
                    <p:embed/>
                  </p:oleObj>
                </mc:Choice>
                <mc:Fallback>
                  <p:oleObj name="ChemSketch" r:id="rId12" imgW="5203080" imgH="78624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" y="5586095"/>
                          <a:ext cx="2160588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>
            <a:xfrm>
              <a:off x="2491740" y="5566410"/>
              <a:ext cx="190500" cy="3505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Oval 25"/>
          <p:cNvSpPr/>
          <p:nvPr/>
        </p:nvSpPr>
        <p:spPr>
          <a:xfrm>
            <a:off x="4841003" y="1432205"/>
            <a:ext cx="228600" cy="2286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7909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3874" y="1447800"/>
            <a:ext cx="3038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therosclerosis</a:t>
            </a:r>
          </a:p>
        </p:txBody>
      </p:sp>
    </p:spTree>
    <p:extLst>
      <p:ext uri="{BB962C8B-B14F-4D97-AF65-F5344CB8AC3E}">
        <p14:creationId xmlns:p14="http://schemas.microsoft.com/office/powerpoint/2010/main" val="3009360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" y="190500"/>
            <a:ext cx="35510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What makes molecules water soluble (hydrophilic)?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ike dissolves lik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mal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imilar IMF’s – Polar/H-bond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unctional Groups that are generally water soluble: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2962275" y="1181100"/>
            <a:ext cx="824456" cy="1004471"/>
            <a:chOff x="3095625" y="5114925"/>
            <a:chExt cx="824456" cy="100447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584259"/>
                </p:ext>
              </p:extLst>
            </p:nvPr>
          </p:nvGraphicFramePr>
          <p:xfrm>
            <a:off x="3190875" y="5543133"/>
            <a:ext cx="6858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ChemSketch" r:id="rId3" imgW="685800" imgH="576000" progId="ACD.ChemSketch.20">
                    <p:embed/>
                  </p:oleObj>
                </mc:Choice>
                <mc:Fallback>
                  <p:oleObj name="ChemSketch" r:id="rId3" imgW="685800" imgH="57600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90875" y="5543133"/>
                          <a:ext cx="685800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095625" y="5114925"/>
              <a:ext cx="8244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arboxylic</a:t>
              </a:r>
            </a:p>
            <a:p>
              <a:pPr algn="ctr"/>
              <a:r>
                <a:rPr lang="en-US" sz="1200" dirty="0" smtClean="0"/>
                <a:t>Acids</a:t>
              </a:r>
              <a:endParaRPr lang="en-US" sz="12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963980" y="1181100"/>
            <a:ext cx="690320" cy="849313"/>
            <a:chOff x="2097330" y="5471041"/>
            <a:chExt cx="690320" cy="84931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931367"/>
                </p:ext>
              </p:extLst>
            </p:nvPr>
          </p:nvGraphicFramePr>
          <p:xfrm>
            <a:off x="2108200" y="5763141"/>
            <a:ext cx="679450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ChemSketch" r:id="rId5" imgW="679680" imgH="557640" progId="ACD.ChemSketch.20">
                    <p:embed/>
                  </p:oleObj>
                </mc:Choice>
                <mc:Fallback>
                  <p:oleObj name="ChemSketch" r:id="rId5" imgW="679680" imgH="55764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08200" y="5763141"/>
                          <a:ext cx="679450" cy="557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2097330" y="5471041"/>
              <a:ext cx="6511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mides</a:t>
              </a:r>
              <a:endParaRPr lang="en-US" sz="12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81100" y="1181100"/>
            <a:ext cx="651140" cy="480239"/>
            <a:chOff x="1314450" y="5652016"/>
            <a:chExt cx="651140" cy="480239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977249"/>
                </p:ext>
              </p:extLst>
            </p:nvPr>
          </p:nvGraphicFramePr>
          <p:xfrm>
            <a:off x="1428750" y="5956042"/>
            <a:ext cx="384175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ChemSketch" r:id="rId7" imgW="384120" imgH="176760" progId="ACD.ChemSketch.20">
                    <p:embed/>
                  </p:oleObj>
                </mc:Choice>
                <mc:Fallback>
                  <p:oleObj name="ChemSketch" r:id="rId7" imgW="384120" imgH="1767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8750" y="5956042"/>
                          <a:ext cx="384175" cy="176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314450" y="5652016"/>
              <a:ext cx="6511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mines</a:t>
              </a:r>
              <a:endParaRPr lang="en-US" sz="12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76225" y="1181100"/>
            <a:ext cx="713978" cy="466725"/>
            <a:chOff x="438150" y="5671066"/>
            <a:chExt cx="713978" cy="46672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792881"/>
                </p:ext>
              </p:extLst>
            </p:nvPr>
          </p:nvGraphicFramePr>
          <p:xfrm>
            <a:off x="611780" y="5991741"/>
            <a:ext cx="334963" cy="14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ChemSketch" r:id="rId9" imgW="335160" imgH="146160" progId="ACD.ChemSketch.20">
                    <p:embed/>
                  </p:oleObj>
                </mc:Choice>
                <mc:Fallback>
                  <p:oleObj name="ChemSketch" r:id="rId9" imgW="335160" imgH="1461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1780" y="5991741"/>
                          <a:ext cx="334963" cy="14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38150" y="5671066"/>
              <a:ext cx="7139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lcohols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036563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2205" y="1695450"/>
            <a:ext cx="2660369" cy="1856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300" y="76200"/>
            <a:ext cx="469115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Atherosclerosi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Metabolic disease </a:t>
            </a:r>
            <a:r>
              <a:rPr lang="en-US" sz="1200" dirty="0" smtClean="0">
                <a:sym typeface="Wingdings" pitchFamily="2" charset="2"/>
              </a:rPr>
              <a:t> deposits of lipids on artery walls  heart attack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Lipids naturally aggregate (hydrophobic)</a:t>
            </a:r>
          </a:p>
          <a:p>
            <a:pPr marL="685800"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Lipids trapped in artery walls (oxidized)</a:t>
            </a:r>
          </a:p>
          <a:p>
            <a:pPr marL="685800"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White cells (macrophages) scavenge lipids  bloated</a:t>
            </a:r>
          </a:p>
          <a:p>
            <a:pPr marL="685800"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Foam cells are stuck to arterie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Improper transport of lipid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Lipid “cycle”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VLDL = Good – deliver lipids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Adipose = Storage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LDL = BAD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Peripheral = Energy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HDL = GOOD – recycle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Drugs/Treatment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Low cholesterol diet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Decrease Triacylglycerol production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Inhibit metabolic synthesis of cholesterol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Increase excretion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Decrease absorption </a:t>
            </a:r>
          </a:p>
          <a:p>
            <a:pPr marL="685800" lvl="1" indent="-228600">
              <a:buFont typeface="+mj-lt"/>
              <a:buAutoNum type="arabicPeriod"/>
            </a:pPr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4263361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3874" y="1447800"/>
            <a:ext cx="3235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ell Membranes</a:t>
            </a:r>
          </a:p>
        </p:txBody>
      </p:sp>
    </p:spTree>
    <p:extLst>
      <p:ext uri="{BB962C8B-B14F-4D97-AF65-F5344CB8AC3E}">
        <p14:creationId xmlns:p14="http://schemas.microsoft.com/office/powerpoint/2010/main" val="24267883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hrsbstaff.ednet.ns.ca/sdosman/Higher%20level%20BIO/topic21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38100"/>
            <a:ext cx="5038725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85785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3874" y="1447800"/>
            <a:ext cx="28230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Reaction – Br</a:t>
            </a:r>
            <a:r>
              <a:rPr lang="en-US" sz="3600" baseline="-25000" dirty="0" smtClean="0"/>
              <a:t>2</a:t>
            </a: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9863873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0025" y="123825"/>
            <a:ext cx="2611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Reaction:  </a:t>
            </a:r>
            <a:r>
              <a:rPr lang="en-US" sz="1200" dirty="0" smtClean="0"/>
              <a:t>General test for saturation. 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=C react quickly with Br</a:t>
            </a:r>
            <a:r>
              <a:rPr lang="en-US" sz="1200" baseline="-25000" dirty="0" smtClean="0"/>
              <a:t>2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ddition Reaction</a:t>
            </a:r>
            <a:endParaRPr lang="en-US" sz="1200" dirty="0"/>
          </a:p>
        </p:txBody>
      </p:sp>
      <p:pic>
        <p:nvPicPr>
          <p:cNvPr id="3" name="Picture 2" descr="http://www.chemhaven.org/che102/practice/reactions/E1/hexa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2066925"/>
            <a:ext cx="1190625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43075" y="2066925"/>
            <a:ext cx="3218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Br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Slow (Requires UV light)</a:t>
            </a:r>
            <a:endParaRPr lang="en-US" dirty="0"/>
          </a:p>
        </p:txBody>
      </p:sp>
      <p:pic>
        <p:nvPicPr>
          <p:cNvPr id="5" name="Picture 3" descr="C:\xampp\htdocs\che102\practice\molecules\alkene\2-hexe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852488"/>
            <a:ext cx="12477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29096"/>
              </p:ext>
            </p:extLst>
          </p:nvPr>
        </p:nvGraphicFramePr>
        <p:xfrm>
          <a:off x="2571750" y="498991"/>
          <a:ext cx="11858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Struct" r:id="rId5" imgW="1186200" imgH="851760" progId="StructureOLEServer.Document">
                  <p:embed/>
                </p:oleObj>
              </mc:Choice>
              <mc:Fallback>
                <p:oleObj name="Struct" r:id="rId5" imgW="1186200" imgH="851760" progId="StructureOLEServ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0" y="498991"/>
                        <a:ext cx="1185863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95450" y="1304925"/>
            <a:ext cx="14273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ange    </a:t>
            </a:r>
            <a:r>
              <a:rPr lang="en-US" sz="1200" dirty="0" smtClean="0">
                <a:sym typeface="Wingdings" pitchFamily="2" charset="2"/>
              </a:rPr>
              <a:t>     Clear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695450" y="2543175"/>
            <a:ext cx="12189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ange    </a:t>
            </a:r>
            <a:r>
              <a:rPr lang="en-US" sz="1200" dirty="0" smtClean="0">
                <a:sym typeface="Wingdings" pitchFamily="2" charset="2"/>
              </a:rPr>
              <a:t>   N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868855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3874" y="1447800"/>
            <a:ext cx="29609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Reaction -</a:t>
            </a:r>
          </a:p>
          <a:p>
            <a:pPr algn="ctr"/>
            <a:r>
              <a:rPr lang="en-US" sz="3600" dirty="0" smtClean="0"/>
              <a:t>Hydrogenation</a:t>
            </a:r>
          </a:p>
        </p:txBody>
      </p:sp>
    </p:spTree>
    <p:extLst>
      <p:ext uri="{BB962C8B-B14F-4D97-AF65-F5344CB8AC3E}">
        <p14:creationId xmlns:p14="http://schemas.microsoft.com/office/powerpoint/2010/main" val="35188325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37495"/>
              </p:ext>
            </p:extLst>
          </p:nvPr>
        </p:nvGraphicFramePr>
        <p:xfrm>
          <a:off x="884238" y="1263650"/>
          <a:ext cx="2601540" cy="39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ChemSketch" r:id="rId3" imgW="5203080" imgH="786240" progId="ACD.ChemSketch.20">
                  <p:embed/>
                </p:oleObj>
              </mc:Choice>
              <mc:Fallback>
                <p:oleObj name="ChemSketch" r:id="rId3" imgW="5203080" imgH="7862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238" y="1263650"/>
                        <a:ext cx="2601540" cy="39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67652"/>
              </p:ext>
            </p:extLst>
          </p:nvPr>
        </p:nvGraphicFramePr>
        <p:xfrm>
          <a:off x="2307173" y="2219325"/>
          <a:ext cx="2601540" cy="51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ChemSketch" r:id="rId5" imgW="5203080" imgH="1030320" progId="ACD.ChemSketch.20">
                  <p:embed/>
                </p:oleObj>
              </mc:Choice>
              <mc:Fallback>
                <p:oleObj name="ChemSketch" r:id="rId5" imgW="5203080" imgH="1030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7173" y="2219325"/>
                        <a:ext cx="2601540" cy="51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0975" y="152400"/>
            <a:ext cx="23289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Reaction: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Unsaturated FA </a:t>
            </a:r>
            <a:r>
              <a:rPr lang="en-US" sz="1200" dirty="0" smtClean="0">
                <a:sym typeface="Wingdings" pitchFamily="2" charset="2"/>
              </a:rPr>
              <a:t> Saturated FA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ddition reaction</a:t>
            </a:r>
            <a:endParaRPr lang="en-US" sz="1200" b="1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28875" y="1714500"/>
            <a:ext cx="78105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600325" y="1895475"/>
            <a:ext cx="332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H</a:t>
            </a:r>
            <a:r>
              <a:rPr lang="en-US" sz="1200" baseline="-25000" dirty="0" smtClean="0"/>
              <a:t>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597517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6274" y="1181100"/>
            <a:ext cx="24892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Reaction – </a:t>
            </a:r>
          </a:p>
          <a:p>
            <a:pPr algn="ctr"/>
            <a:r>
              <a:rPr lang="en-US" sz="3600" dirty="0" smtClean="0"/>
              <a:t>Dehydration</a:t>
            </a:r>
          </a:p>
        </p:txBody>
      </p:sp>
    </p:spTree>
    <p:extLst>
      <p:ext uri="{BB962C8B-B14F-4D97-AF65-F5344CB8AC3E}">
        <p14:creationId xmlns:p14="http://schemas.microsoft.com/office/powerpoint/2010/main" val="29576049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9549" y="228600"/>
            <a:ext cx="478765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Dehydration</a:t>
            </a:r>
            <a:r>
              <a:rPr lang="en-US" sz="1200" dirty="0" smtClean="0"/>
              <a:t> reactions are how most molecules in this chapter are form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lycerol + 3 FA </a:t>
            </a:r>
            <a:r>
              <a:rPr lang="en-US" sz="1200" dirty="0" smtClean="0">
                <a:sym typeface="Wingdings" pitchFamily="2" charset="2"/>
              </a:rPr>
              <a:t> Fats and Oil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CA + Alcohol  Wax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Glycerol + 2 FA + Phosphate + Amino-alcohol  Phospholipi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Etc…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63172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221" y="1447800"/>
            <a:ext cx="31778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ater Insoluble</a:t>
            </a:r>
          </a:p>
          <a:p>
            <a:pPr algn="ctr"/>
            <a:r>
              <a:rPr lang="en-US" sz="3600" dirty="0" smtClean="0"/>
              <a:t>(Hydrophobic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6153534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36959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What makes molecules water insoluble (hydrophobic)?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arge molecules (R-group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ifferent IMF’s – Nonpolar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unctional Groups that are generally water insoluble:</a:t>
            </a:r>
          </a:p>
          <a:p>
            <a:endParaRPr lang="en-US" sz="1200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2957513" y="1114425"/>
            <a:ext cx="752475" cy="747713"/>
            <a:chOff x="738188" y="6143625"/>
            <a:chExt cx="752475" cy="747713"/>
          </a:xfrm>
        </p:grpSpPr>
        <p:sp>
          <p:nvSpPr>
            <p:cNvPr id="4" name="TextBox 3"/>
            <p:cNvSpPr txBox="1"/>
            <p:nvPr/>
          </p:nvSpPr>
          <p:spPr>
            <a:xfrm>
              <a:off x="852487" y="6143625"/>
              <a:ext cx="4986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ster</a:t>
              </a:r>
              <a:endParaRPr lang="en-US" sz="1200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742980"/>
                </p:ext>
              </p:extLst>
            </p:nvPr>
          </p:nvGraphicFramePr>
          <p:xfrm>
            <a:off x="738188" y="6367463"/>
            <a:ext cx="75247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ChemSketch" r:id="rId3" imgW="752760" imgH="524160" progId="ACD.ChemSketch.20">
                    <p:embed/>
                  </p:oleObj>
                </mc:Choice>
                <mc:Fallback>
                  <p:oleObj name="ChemSketch" r:id="rId3" imgW="752760" imgH="5241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8188" y="6367463"/>
                          <a:ext cx="752475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752433" y="1114425"/>
            <a:ext cx="820737" cy="661988"/>
            <a:chOff x="276058" y="5391150"/>
            <a:chExt cx="820737" cy="66198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408723"/>
                </p:ext>
              </p:extLst>
            </p:nvPr>
          </p:nvGraphicFramePr>
          <p:xfrm>
            <a:off x="276058" y="5699125"/>
            <a:ext cx="820737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ChemSketch" r:id="rId5" imgW="820080" imgH="353520" progId="ACD.ChemSketch.20">
                    <p:embed/>
                  </p:oleObj>
                </mc:Choice>
                <mc:Fallback>
                  <p:oleObj name="ChemSketch" r:id="rId5" imgW="820080" imgH="35352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6058" y="5699125"/>
                          <a:ext cx="820737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96720" y="5391150"/>
              <a:ext cx="5195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ther</a:t>
              </a:r>
              <a:endParaRPr lang="en-US" sz="12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76225" y="1114425"/>
            <a:ext cx="1184363" cy="825500"/>
            <a:chOff x="523875" y="6076950"/>
            <a:chExt cx="1184363" cy="825500"/>
          </a:xfrm>
        </p:grpSpPr>
        <p:sp>
          <p:nvSpPr>
            <p:cNvPr id="10" name="TextBox 9"/>
            <p:cNvSpPr txBox="1"/>
            <p:nvPr/>
          </p:nvSpPr>
          <p:spPr>
            <a:xfrm>
              <a:off x="523875" y="6076950"/>
              <a:ext cx="11843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lkane/</a:t>
              </a:r>
              <a:r>
                <a:rPr lang="en-US" sz="1200" dirty="0" err="1" smtClean="0"/>
                <a:t>ene</a:t>
              </a:r>
              <a:r>
                <a:rPr lang="en-US" sz="1200" dirty="0" smtClean="0"/>
                <a:t>/</a:t>
              </a:r>
              <a:r>
                <a:rPr lang="en-US" sz="1200" dirty="0" err="1" smtClean="0"/>
                <a:t>yne</a:t>
              </a:r>
              <a:endParaRPr lang="en-US" sz="12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819111"/>
                </p:ext>
              </p:extLst>
            </p:nvPr>
          </p:nvGraphicFramePr>
          <p:xfrm>
            <a:off x="722313" y="6340475"/>
            <a:ext cx="384175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ChemSketch" r:id="rId7" imgW="384120" imgH="176760" progId="ACD.ChemSketch.20">
                    <p:embed/>
                  </p:oleObj>
                </mc:Choice>
                <mc:Fallback>
                  <p:oleObj name="ChemSketch" r:id="rId7" imgW="384120" imgH="1767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2313" y="6340475"/>
                          <a:ext cx="384175" cy="176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156444"/>
                </p:ext>
              </p:extLst>
            </p:nvPr>
          </p:nvGraphicFramePr>
          <p:xfrm>
            <a:off x="735013" y="6540500"/>
            <a:ext cx="795337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ChemSketch" r:id="rId9" imgW="795600" imgH="176760" progId="ACD.ChemSketch.20">
                    <p:embed/>
                  </p:oleObj>
                </mc:Choice>
                <mc:Fallback>
                  <p:oleObj name="ChemSketch" r:id="rId9" imgW="795600" imgH="1767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5013" y="6540500"/>
                          <a:ext cx="795337" cy="176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908320"/>
                </p:ext>
              </p:extLst>
            </p:nvPr>
          </p:nvGraphicFramePr>
          <p:xfrm>
            <a:off x="725488" y="6756400"/>
            <a:ext cx="739775" cy="14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ChemSketch" r:id="rId11" imgW="740520" imgH="146160" progId="ACD.ChemSketch.20">
                    <p:embed/>
                  </p:oleObj>
                </mc:Choice>
                <mc:Fallback>
                  <p:oleObj name="ChemSketch" r:id="rId11" imgW="740520" imgH="1461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5488" y="6756400"/>
                          <a:ext cx="739775" cy="14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51293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221" y="1447800"/>
            <a:ext cx="31164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lassification of</a:t>
            </a:r>
          </a:p>
          <a:p>
            <a:pPr algn="ctr"/>
            <a:r>
              <a:rPr lang="en-US" sz="3600" dirty="0" smtClean="0"/>
              <a:t>Lipid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7051935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72892" y="159456"/>
            <a:ext cx="390525" cy="321945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vert270" anchor="ctr"/>
          <a:lstStyle/>
          <a:p>
            <a:pPr algn="ctr">
              <a:defRPr/>
            </a:pPr>
            <a:r>
              <a:rPr lang="en-US" dirty="0"/>
              <a:t>Lipids</a:t>
            </a:r>
          </a:p>
        </p:txBody>
      </p:sp>
      <p:sp>
        <p:nvSpPr>
          <p:cNvPr id="3" name="Rectangle 2"/>
          <p:cNvSpPr/>
          <p:nvPr/>
        </p:nvSpPr>
        <p:spPr>
          <a:xfrm>
            <a:off x="925367" y="302331"/>
            <a:ext cx="1000125" cy="25717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Simple Lipid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1935017" y="168981"/>
            <a:ext cx="476250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 bwMode="auto">
          <a:xfrm>
            <a:off x="1937433" y="436889"/>
            <a:ext cx="478341" cy="6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>
            <a:off x="1940964" y="432708"/>
            <a:ext cx="510494" cy="292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452341" y="35445"/>
            <a:ext cx="1000125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Fatty Acid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52341" y="642816"/>
            <a:ext cx="1000125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Fats and Oil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52341" y="344706"/>
            <a:ext cx="1000125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Waxe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3452326" y="755349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>
            <a:off x="3457529" y="484002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>
            <a:off x="3467195" y="141288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>
            <a:off x="573593" y="430802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844246" y="25642"/>
            <a:ext cx="1491196" cy="257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Giant CA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40529" y="352001"/>
            <a:ext cx="1494913" cy="257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Giant Ester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836068" y="659774"/>
            <a:ext cx="1499374" cy="33713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Esters of Glycerol + 3 FA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573733" y="1772619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61795" y="1598335"/>
            <a:ext cx="1012391" cy="3459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Compound 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Lipid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1993747" y="1473907"/>
            <a:ext cx="476250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 bwMode="auto">
          <a:xfrm>
            <a:off x="1996163" y="1741815"/>
            <a:ext cx="478341" cy="6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 bwMode="auto">
          <a:xfrm>
            <a:off x="1999694" y="1737634"/>
            <a:ext cx="510494" cy="292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511071" y="1340371"/>
            <a:ext cx="1059969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hospholipid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11071" y="1947742"/>
            <a:ext cx="1046588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Glycolipid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511071" y="1649632"/>
            <a:ext cx="1046588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Sphingolipid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3569042" y="2087037"/>
            <a:ext cx="363298" cy="149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 bwMode="auto">
          <a:xfrm>
            <a:off x="3574245" y="1815690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 bwMode="auto">
          <a:xfrm flipV="1">
            <a:off x="3583911" y="1350081"/>
            <a:ext cx="379931" cy="122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960962" y="1197681"/>
            <a:ext cx="1403194" cy="35182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Glycerol + Phosphoric Acid + 2 FA + nitrogen/base</a:t>
            </a:r>
            <a:endParaRPr lang="en-US" sz="800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957245" y="1683688"/>
            <a:ext cx="1424753" cy="31632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err="1" smtClean="0">
                <a:solidFill>
                  <a:schemeClr val="tx1"/>
                </a:solidFill>
              </a:rPr>
              <a:t>Sphingosine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>
                <a:solidFill>
                  <a:schemeClr val="tx1"/>
                </a:solidFill>
              </a:rPr>
              <a:t>+ Phosphoric Acid + </a:t>
            </a:r>
            <a:r>
              <a:rPr lang="en-US" sz="800" dirty="0" smtClean="0">
                <a:solidFill>
                  <a:schemeClr val="tx1"/>
                </a:solidFill>
              </a:rPr>
              <a:t>1 FA </a:t>
            </a:r>
            <a:r>
              <a:rPr lang="en-US" sz="800" dirty="0">
                <a:solidFill>
                  <a:schemeClr val="tx1"/>
                </a:solidFill>
              </a:rPr>
              <a:t>+ nitrogen/base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948323" y="2111896"/>
            <a:ext cx="1411373" cy="24495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err="1">
                <a:solidFill>
                  <a:schemeClr val="tx1"/>
                </a:solidFill>
              </a:rPr>
              <a:t>Sphingosine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800" dirty="0" smtClean="0">
                <a:solidFill>
                  <a:schemeClr val="tx1"/>
                </a:solidFill>
              </a:rPr>
              <a:t>+ </a:t>
            </a:r>
            <a:r>
              <a:rPr lang="en-US" sz="800" dirty="0">
                <a:solidFill>
                  <a:schemeClr val="tx1"/>
                </a:solidFill>
              </a:rPr>
              <a:t>1 FA + </a:t>
            </a:r>
            <a:r>
              <a:rPr lang="en-US" sz="800" dirty="0" smtClean="0">
                <a:solidFill>
                  <a:schemeClr val="tx1"/>
                </a:solidFill>
              </a:rPr>
              <a:t>carbohydrate</a:t>
            </a:r>
            <a:endParaRPr lang="en-US" sz="800" dirty="0">
              <a:solidFill>
                <a:schemeClr val="tx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564208" y="2458419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952270" y="2284135"/>
            <a:ext cx="1012391" cy="3459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Steroid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1977113" y="2446665"/>
            <a:ext cx="478341" cy="6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 bwMode="auto">
          <a:xfrm>
            <a:off x="1980644" y="2442484"/>
            <a:ext cx="510494" cy="292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2492021" y="2652592"/>
            <a:ext cx="1214646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isc. Steroid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492021" y="2354482"/>
            <a:ext cx="1214646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Cholesterol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80845" y="2950885"/>
            <a:ext cx="1125622" cy="3459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iscellaneou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592783" y="3096594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 bwMode="auto">
          <a:xfrm>
            <a:off x="2117790" y="3133442"/>
            <a:ext cx="356733" cy="56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 bwMode="auto">
          <a:xfrm>
            <a:off x="2111107" y="3135164"/>
            <a:ext cx="380031" cy="2471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2492021" y="3300292"/>
            <a:ext cx="1046588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Lipoprotien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492021" y="3002182"/>
            <a:ext cx="1046588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Vitamins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738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6" y="1447800"/>
            <a:ext cx="22068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Fatty Acids</a:t>
            </a:r>
          </a:p>
        </p:txBody>
      </p:sp>
    </p:spTree>
    <p:extLst>
      <p:ext uri="{BB962C8B-B14F-4D97-AF65-F5344CB8AC3E}">
        <p14:creationId xmlns:p14="http://schemas.microsoft.com/office/powerpoint/2010/main" val="10184150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3600" dirty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96</TotalTime>
  <Words>1256</Words>
  <Application>Microsoft Office PowerPoint</Application>
  <PresentationFormat>Custom</PresentationFormat>
  <Paragraphs>351</Paragraphs>
  <Slides>4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8</vt:i4>
      </vt:variant>
    </vt:vector>
  </HeadingPairs>
  <TitlesOfParts>
    <vt:vector size="53" baseType="lpstr">
      <vt:lpstr>Office Theme</vt:lpstr>
      <vt:lpstr>ChemSketch</vt:lpstr>
      <vt:lpstr>CS ChemDraw Drawing</vt:lpstr>
      <vt:lpstr>Image</vt:lpstr>
      <vt:lpstr>Stru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Laughlin, Jay</dc:creator>
  <cp:lastModifiedBy>McLaughlin, Jay</cp:lastModifiedBy>
  <cp:revision>50</cp:revision>
  <cp:lastPrinted>2012-03-16T19:10:10Z</cp:lastPrinted>
  <dcterms:created xsi:type="dcterms:W3CDTF">2012-03-06T17:33:30Z</dcterms:created>
  <dcterms:modified xsi:type="dcterms:W3CDTF">2012-04-03T14:01:34Z</dcterms:modified>
</cp:coreProperties>
</file>